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4F55F" w14:textId="19135A93" w:rsidR="007D18A5" w:rsidRPr="00AD773D" w:rsidRDefault="007D18A5" w:rsidP="00AD773D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bookmarkStart w:id="0" w:name="_Hlk188888602"/>
      <w:bookmarkEnd w:id="0"/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 w:rsidR="00A21765">
        <w:rPr>
          <w:b/>
          <w:bCs/>
          <w:i w:val="0"/>
          <w:iCs w:val="0"/>
          <w:color w:val="auto"/>
          <w:sz w:val="44"/>
          <w:szCs w:val="44"/>
        </w:rPr>
        <w:t>8 Inverse Functions</w:t>
      </w:r>
    </w:p>
    <w:p w14:paraId="1F8031C7" w14:textId="766FD381" w:rsidR="00967F20" w:rsidRPr="00AD773D" w:rsidRDefault="00AD773D" w:rsidP="00CC0958">
      <w:pPr>
        <w:pStyle w:val="Heading1"/>
      </w:pPr>
      <w:r w:rsidRPr="00AD773D">
        <w:t>Objectives</w:t>
      </w:r>
    </w:p>
    <w:p w14:paraId="14026EA5" w14:textId="77777777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Verify inverse functions.</w:t>
      </w:r>
    </w:p>
    <w:p w14:paraId="3C5B7121" w14:textId="77777777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Find the inverse of a function.</w:t>
      </w:r>
    </w:p>
    <w:p w14:paraId="1B0FD9E1" w14:textId="254E996A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 xml:space="preserve">Use the graph of a one-to-one function to graph its inverse </w:t>
      </w:r>
      <w:r w:rsidR="00DF140A" w:rsidRPr="00AD773D">
        <w:rPr>
          <w:sz w:val="24"/>
          <w:szCs w:val="24"/>
        </w:rPr>
        <w:t>function.</w:t>
      </w:r>
    </w:p>
    <w:p w14:paraId="08DF37F6" w14:textId="4B4B459D" w:rsid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Find the inverse of a function and graph both functions on the same axes.</w:t>
      </w:r>
    </w:p>
    <w:p w14:paraId="21BA66DD" w14:textId="168669A9" w:rsidR="00AD773D" w:rsidRDefault="00AD773D" w:rsidP="00AD773D">
      <w:pPr>
        <w:pStyle w:val="ListParagraph"/>
        <w:rPr>
          <w:sz w:val="24"/>
          <w:szCs w:val="24"/>
        </w:rPr>
      </w:pPr>
    </w:p>
    <w:p w14:paraId="3D902AF9" w14:textId="77777777" w:rsidR="00A21765" w:rsidRPr="00AD773D" w:rsidRDefault="00A21765" w:rsidP="00AD773D">
      <w:pPr>
        <w:pStyle w:val="ListParagraph"/>
        <w:rPr>
          <w:sz w:val="24"/>
          <w:szCs w:val="24"/>
        </w:rPr>
      </w:pPr>
    </w:p>
    <w:p w14:paraId="13CA7A95" w14:textId="0B8E9C91" w:rsidR="003072DF" w:rsidRPr="00CC0958" w:rsidRDefault="003072DF" w:rsidP="00CC0958">
      <w:pPr>
        <w:pStyle w:val="Heading1"/>
      </w:pPr>
      <w:r w:rsidRPr="00CC0958">
        <w:t>Topic #1: The Inverse of a Function</w:t>
      </w:r>
    </w:p>
    <w:p w14:paraId="79192E3B" w14:textId="77777777" w:rsidR="004725E9" w:rsidRPr="004725E9" w:rsidRDefault="004725E9" w:rsidP="004725E9"/>
    <w:p w14:paraId="7694A184" w14:textId="46CC1E14" w:rsidR="004725E9" w:rsidRDefault="008A0FD2" w:rsidP="003072DF">
      <w:pPr>
        <w:rPr>
          <w:b/>
          <w:sz w:val="40"/>
          <w:szCs w:val="40"/>
          <w:u w:val="single"/>
        </w:rPr>
      </w:pPr>
      <w:r w:rsidRPr="004725E9">
        <w:rPr>
          <w:b/>
          <w:sz w:val="40"/>
          <w:szCs w:val="40"/>
        </w:rPr>
        <w:t>In an inverse relationship, the domain and range</w:t>
      </w:r>
      <w:r w:rsidRPr="00AD773D">
        <w:rPr>
          <w:b/>
          <w:sz w:val="40"/>
          <w:szCs w:val="40"/>
          <w:u w:val="single"/>
        </w:rPr>
        <w:t xml:space="preserve"> </w:t>
      </w:r>
      <w:r w:rsidR="004725E9">
        <w:rPr>
          <w:b/>
          <w:sz w:val="40"/>
          <w:szCs w:val="40"/>
          <w:u w:val="single"/>
        </w:rPr>
        <w:t>________________________________</w:t>
      </w:r>
    </w:p>
    <w:p w14:paraId="1FAAB24B" w14:textId="77777777" w:rsidR="004725E9" w:rsidRDefault="004725E9" w:rsidP="003072DF">
      <w:pPr>
        <w:rPr>
          <w:b/>
          <w:sz w:val="40"/>
          <w:szCs w:val="40"/>
          <w:u w:val="single"/>
        </w:rPr>
      </w:pPr>
    </w:p>
    <w:p w14:paraId="375E1E04" w14:textId="77777777" w:rsidR="004725E9" w:rsidRDefault="008A0FD2" w:rsidP="003072DF">
      <w:pPr>
        <w:rPr>
          <w:sz w:val="40"/>
          <w:szCs w:val="40"/>
        </w:rPr>
      </w:pPr>
      <w:r w:rsidRPr="00AD773D">
        <w:rPr>
          <w:sz w:val="40"/>
          <w:szCs w:val="40"/>
        </w:rPr>
        <w:t xml:space="preserve">However, inverting a function </w:t>
      </w:r>
      <w:r w:rsidRPr="00AD773D">
        <w:rPr>
          <w:b/>
          <w:sz w:val="40"/>
          <w:szCs w:val="40"/>
        </w:rPr>
        <w:t>does not guarantee</w:t>
      </w:r>
      <w:r w:rsidRPr="00AD773D">
        <w:rPr>
          <w:sz w:val="40"/>
          <w:szCs w:val="40"/>
        </w:rPr>
        <w:t xml:space="preserve"> the inverse relation is </w:t>
      </w:r>
      <w:r w:rsidR="00946510" w:rsidRPr="00AD773D">
        <w:rPr>
          <w:sz w:val="40"/>
          <w:szCs w:val="40"/>
        </w:rPr>
        <w:t xml:space="preserve">also </w:t>
      </w:r>
      <w:r w:rsidRPr="00AD773D">
        <w:rPr>
          <w:sz w:val="40"/>
          <w:szCs w:val="40"/>
        </w:rPr>
        <w:t>a function</w:t>
      </w:r>
      <w:r w:rsidR="00885474" w:rsidRPr="00AD773D">
        <w:rPr>
          <w:sz w:val="40"/>
          <w:szCs w:val="40"/>
        </w:rPr>
        <w:t xml:space="preserve">. </w:t>
      </w:r>
    </w:p>
    <w:p w14:paraId="444F2CF9" w14:textId="77777777" w:rsidR="004725E9" w:rsidRDefault="004725E9" w:rsidP="003072DF">
      <w:pPr>
        <w:rPr>
          <w:sz w:val="40"/>
          <w:szCs w:val="40"/>
        </w:rPr>
      </w:pPr>
    </w:p>
    <w:p w14:paraId="2AC17E1A" w14:textId="38699D81" w:rsidR="004725E9" w:rsidRPr="00AD773D" w:rsidRDefault="004725E9" w:rsidP="004725E9">
      <w:pPr>
        <w:rPr>
          <w:rFonts w:eastAsiaTheme="minorEastAsia"/>
          <w:b/>
          <w:sz w:val="40"/>
          <w:szCs w:val="40"/>
        </w:rPr>
      </w:pPr>
      <w:r w:rsidRPr="00AD773D">
        <w:rPr>
          <w:sz w:val="40"/>
          <w:szCs w:val="40"/>
        </w:rPr>
        <w:t xml:space="preserve">One definition of an inverse is that all members in the domain interchange with their associated member in the range.  In other words, </w:t>
      </w:r>
      <w:r w:rsidRPr="00AD773D">
        <w:rPr>
          <w:b/>
          <w:sz w:val="40"/>
          <w:szCs w:val="40"/>
        </w:rPr>
        <w:t xml:space="preserve">each ordered pair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(x,y)</m:t>
        </m:r>
      </m:oMath>
      <w:r w:rsidRPr="00AD773D">
        <w:rPr>
          <w:rFonts w:eastAsiaTheme="minorEastAsia"/>
          <w:b/>
          <w:sz w:val="40"/>
          <w:szCs w:val="40"/>
        </w:rPr>
        <w:t xml:space="preserve"> in the function becom</w:t>
      </w:r>
      <w:r>
        <w:rPr>
          <w:rFonts w:eastAsiaTheme="minorEastAsia"/>
          <w:b/>
          <w:sz w:val="40"/>
          <w:szCs w:val="40"/>
        </w:rPr>
        <w:t>es ___________________ in the i</w:t>
      </w:r>
      <w:r w:rsidRPr="00AD773D">
        <w:rPr>
          <w:rFonts w:eastAsiaTheme="minorEastAsia"/>
          <w:b/>
          <w:sz w:val="40"/>
          <w:szCs w:val="40"/>
        </w:rPr>
        <w:t>nverse.</w:t>
      </w:r>
    </w:p>
    <w:p w14:paraId="555EA3DF" w14:textId="7286B698" w:rsidR="004725E9" w:rsidRDefault="004725E9" w:rsidP="003072DF">
      <w:pPr>
        <w:rPr>
          <w:sz w:val="40"/>
          <w:szCs w:val="40"/>
        </w:rPr>
      </w:pPr>
    </w:p>
    <w:p w14:paraId="3517CCC5" w14:textId="77777777" w:rsidR="004725E9" w:rsidRDefault="004725E9" w:rsidP="003072DF">
      <w:pPr>
        <w:rPr>
          <w:sz w:val="40"/>
          <w:szCs w:val="40"/>
        </w:rPr>
      </w:pPr>
    </w:p>
    <w:p w14:paraId="59CD66F1" w14:textId="2C7D136A" w:rsidR="003072DF" w:rsidRPr="00AD773D" w:rsidRDefault="00885474" w:rsidP="003072DF">
      <w:pPr>
        <w:rPr>
          <w:sz w:val="40"/>
          <w:szCs w:val="40"/>
        </w:rPr>
      </w:pPr>
      <w:r w:rsidRPr="00AD773D">
        <w:rPr>
          <w:sz w:val="40"/>
          <w:szCs w:val="40"/>
        </w:rPr>
        <w:lastRenderedPageBreak/>
        <w:t xml:space="preserve">Consider the two </w:t>
      </w:r>
      <w:r w:rsidR="00FB305B" w:rsidRPr="00AD773D">
        <w:rPr>
          <w:sz w:val="40"/>
          <w:szCs w:val="40"/>
        </w:rPr>
        <w:t>functions</w:t>
      </w:r>
      <w:r w:rsidRPr="00AD773D">
        <w:rPr>
          <w:sz w:val="40"/>
          <w:szCs w:val="40"/>
        </w:rPr>
        <w:t>:</w:t>
      </w:r>
    </w:p>
    <w:p w14:paraId="37F309F6" w14:textId="77777777" w:rsidR="000961B7" w:rsidRPr="00AD773D" w:rsidRDefault="005B35BF" w:rsidP="000961B7">
      <w:pPr>
        <w:rPr>
          <w:rFonts w:eastAsiaTheme="minorEastAsia"/>
          <w:sz w:val="40"/>
          <w:szCs w:val="40"/>
        </w:rPr>
      </w:pPr>
      <w:r w:rsidRPr="00AD773D">
        <w:rPr>
          <w:sz w:val="40"/>
          <w:szCs w:val="40"/>
        </w:rPr>
        <w:t xml:space="preserve">Suppose </w:t>
      </w:r>
      <w:r w:rsidR="005963E6" w:rsidRPr="00AD773D">
        <w:rPr>
          <w:b/>
          <w:sz w:val="40"/>
          <w:szCs w:val="40"/>
        </w:rPr>
        <w:t>f</w:t>
      </w:r>
      <w:r w:rsidRPr="00AD773D">
        <w:rPr>
          <w:b/>
          <w:sz w:val="40"/>
          <w:szCs w:val="40"/>
        </w:rPr>
        <w:t xml:space="preserve">unction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f</m:t>
        </m:r>
        <m:r>
          <w:rPr>
            <w:rFonts w:ascii="Cambria Math" w:hAnsi="Cambria Math"/>
            <w:sz w:val="40"/>
            <w:szCs w:val="40"/>
          </w:rPr>
          <m:t xml:space="preserve"> </m:t>
        </m:r>
      </m:oMath>
      <w:r w:rsidRPr="00AD773D">
        <w:rPr>
          <w:sz w:val="40"/>
          <w:szCs w:val="40"/>
        </w:rPr>
        <w:t>consists of the ordered pairs</w:t>
      </w:r>
      <w:r w:rsidR="000961B7" w:rsidRPr="00AD773D">
        <w:rPr>
          <w:sz w:val="40"/>
          <w:szCs w:val="40"/>
        </w:rPr>
        <w:t xml:space="preserve"> (t</w:t>
      </w:r>
      <w:r w:rsidR="000961B7" w:rsidRPr="00AD773D">
        <w:rPr>
          <w:rFonts w:eastAsiaTheme="minorEastAsia"/>
          <w:sz w:val="40"/>
          <w:szCs w:val="40"/>
        </w:rPr>
        <w:t>his is a function since no x-values repeat):</w:t>
      </w:r>
    </w:p>
    <w:p w14:paraId="2B3CEB51" w14:textId="4FC2BB7A" w:rsidR="004725E9" w:rsidRPr="004725E9" w:rsidRDefault="00CF306B" w:rsidP="004725E9">
      <w:pPr>
        <w:rPr>
          <w:rFonts w:eastAsiaTheme="minorEastAsia"/>
          <w:sz w:val="40"/>
          <w:szCs w:val="4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2,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5,2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0,3</m:t>
              </m:r>
            </m:e>
          </m:d>
          <m:r>
            <w:rPr>
              <w:rFonts w:ascii="Cambria Math" w:hAnsi="Cambria Math"/>
              <w:sz w:val="40"/>
              <w:szCs w:val="40"/>
            </w:rPr>
            <m:t>, (17,4)</m:t>
          </m:r>
        </m:oMath>
      </m:oMathPara>
    </w:p>
    <w:p w14:paraId="7C9F09DA" w14:textId="77777777" w:rsidR="004725E9" w:rsidRDefault="004725E9" w:rsidP="004725E9">
      <w:pPr>
        <w:spacing w:after="0" w:line="240" w:lineRule="auto"/>
        <w:rPr>
          <w:rFonts w:eastAsiaTheme="minorEastAsia"/>
          <w:sz w:val="40"/>
          <w:szCs w:val="40"/>
        </w:rPr>
      </w:pPr>
    </w:p>
    <w:p w14:paraId="5D04882A" w14:textId="77777777" w:rsidR="004725E9" w:rsidRPr="00AD773D" w:rsidRDefault="004725E9" w:rsidP="004725E9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 xml:space="preserve"> consists of the ordered pairs:</w:t>
      </w:r>
    </w:p>
    <w:p w14:paraId="11E89917" w14:textId="0423AC11" w:rsidR="004725E9" w:rsidRDefault="00CF306B" w:rsidP="004725E9">
      <w:pPr>
        <w:ind w:left="2070"/>
        <w:rPr>
          <w:sz w:val="40"/>
          <w:szCs w:val="40"/>
        </w:rPr>
      </w:pPr>
      <m:oMath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,1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,2</m:t>
            </m:r>
          </m:e>
        </m:d>
        <m:r>
          <w:rPr>
            <w:rFonts w:ascii="Cambria Math" w:hAnsi="Cambria Math"/>
            <w:sz w:val="40"/>
            <w:szCs w:val="40"/>
          </w:rPr>
          <m:t>,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2,5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3,10</m:t>
            </m:r>
          </m:e>
        </m:d>
        <m:r>
          <w:rPr>
            <w:rFonts w:ascii="Cambria Math" w:hAnsi="Cambria Math"/>
            <w:sz w:val="40"/>
            <w:szCs w:val="40"/>
          </w:rPr>
          <m:t>, (4,17)</m:t>
        </m:r>
      </m:oMath>
      <w:r w:rsidR="004725E9" w:rsidRPr="00AD773D">
        <w:rPr>
          <w:sz w:val="40"/>
          <w:szCs w:val="40"/>
        </w:rPr>
        <w:t xml:space="preserve"> </w:t>
      </w:r>
    </w:p>
    <w:p w14:paraId="678CBA4D" w14:textId="77777777" w:rsidR="004725E9" w:rsidRPr="00AD773D" w:rsidRDefault="004725E9" w:rsidP="004725E9">
      <w:pPr>
        <w:spacing w:after="0" w:line="240" w:lineRule="auto"/>
        <w:ind w:left="2074"/>
        <w:rPr>
          <w:sz w:val="40"/>
          <w:szCs w:val="40"/>
        </w:rPr>
      </w:pPr>
    </w:p>
    <w:p w14:paraId="4705101C" w14:textId="4099F320" w:rsidR="00395E0D" w:rsidRPr="004725E9" w:rsidRDefault="00395E0D" w:rsidP="00395E0D">
      <w:pPr>
        <w:rPr>
          <w:rFonts w:eastAsiaTheme="minorEastAsia"/>
          <w:bCs/>
          <w:sz w:val="40"/>
          <w:szCs w:val="40"/>
        </w:rPr>
      </w:pPr>
      <w:r w:rsidRPr="004725E9">
        <w:rPr>
          <w:rFonts w:eastAsiaTheme="minorEastAsia"/>
          <w:bCs/>
          <w:sz w:val="40"/>
          <w:szCs w:val="40"/>
        </w:rPr>
        <w:t>Is the inverse of function</w:t>
      </w:r>
      <w:r>
        <w:rPr>
          <w:rFonts w:eastAsiaTheme="minorEastAsia"/>
          <w:bCs/>
          <w:i/>
          <w:iCs/>
          <w:sz w:val="40"/>
          <w:szCs w:val="40"/>
        </w:rPr>
        <w:t xml:space="preserve"> </w:t>
      </w:r>
      <w:proofErr w:type="spellStart"/>
      <w:r>
        <w:rPr>
          <w:rFonts w:eastAsiaTheme="minorEastAsia"/>
          <w:bCs/>
          <w:i/>
          <w:iCs/>
          <w:sz w:val="40"/>
          <w:szCs w:val="40"/>
        </w:rPr>
        <w:t>f</w:t>
      </w:r>
      <w:proofErr w:type="spellEnd"/>
      <w:r>
        <w:rPr>
          <w:rFonts w:eastAsiaTheme="minorEastAsia"/>
          <w:bCs/>
          <w:i/>
          <w:iCs/>
          <w:sz w:val="40"/>
          <w:szCs w:val="40"/>
        </w:rPr>
        <w:t xml:space="preserve"> </w:t>
      </w:r>
      <w:r w:rsidRPr="004725E9">
        <w:rPr>
          <w:rFonts w:eastAsiaTheme="minorEastAsia"/>
          <w:bCs/>
          <w:sz w:val="40"/>
          <w:szCs w:val="40"/>
        </w:rPr>
        <w:t>a function? Why or why not?</w:t>
      </w:r>
    </w:p>
    <w:p w14:paraId="7B6DA2DF" w14:textId="6D10F8C0" w:rsidR="004725E9" w:rsidRDefault="004725E9" w:rsidP="004725E9">
      <w:pPr>
        <w:rPr>
          <w:rFonts w:eastAsiaTheme="minorEastAsia"/>
          <w:sz w:val="40"/>
          <w:szCs w:val="40"/>
        </w:rPr>
      </w:pPr>
    </w:p>
    <w:p w14:paraId="3F23CDB1" w14:textId="5B96E786" w:rsidR="00395E0D" w:rsidRDefault="00395E0D" w:rsidP="004725E9">
      <w:pPr>
        <w:rPr>
          <w:rFonts w:eastAsiaTheme="minorEastAsia"/>
          <w:sz w:val="40"/>
          <w:szCs w:val="40"/>
        </w:rPr>
      </w:pPr>
    </w:p>
    <w:p w14:paraId="473CF2EB" w14:textId="08400927" w:rsidR="00395E0D" w:rsidRDefault="00395E0D" w:rsidP="004725E9">
      <w:pPr>
        <w:rPr>
          <w:rFonts w:eastAsiaTheme="minorEastAsia"/>
          <w:sz w:val="40"/>
          <w:szCs w:val="40"/>
        </w:rPr>
      </w:pPr>
    </w:p>
    <w:p w14:paraId="1BABC03D" w14:textId="77777777" w:rsidR="00395E0D" w:rsidRDefault="00395E0D" w:rsidP="004725E9">
      <w:pPr>
        <w:rPr>
          <w:rFonts w:eastAsiaTheme="minorEastAsia"/>
          <w:sz w:val="40"/>
          <w:szCs w:val="40"/>
        </w:rPr>
      </w:pPr>
    </w:p>
    <w:p w14:paraId="260E3DAC" w14:textId="77777777" w:rsidR="00395E0D" w:rsidRPr="00AD773D" w:rsidRDefault="00395E0D" w:rsidP="004725E9">
      <w:pPr>
        <w:rPr>
          <w:rFonts w:eastAsiaTheme="minorEastAsia"/>
          <w:sz w:val="40"/>
          <w:szCs w:val="40"/>
        </w:rPr>
      </w:pPr>
    </w:p>
    <w:p w14:paraId="13AA66EB" w14:textId="380E35DB" w:rsidR="004725E9" w:rsidRPr="00AD773D" w:rsidRDefault="004725E9" w:rsidP="004725E9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It is worth noting that function f has no repeated x-values </w:t>
      </w:r>
      <w:r w:rsidRPr="00AD773D">
        <w:rPr>
          <w:rFonts w:eastAsiaTheme="minorEastAsia"/>
          <w:b/>
          <w:i/>
          <w:sz w:val="40"/>
          <w:szCs w:val="40"/>
        </w:rPr>
        <w:t>and</w:t>
      </w:r>
      <w:r w:rsidRPr="00AD773D">
        <w:rPr>
          <w:rFonts w:eastAsiaTheme="minorEastAsia"/>
          <w:sz w:val="40"/>
          <w:szCs w:val="40"/>
        </w:rPr>
        <w:t xml:space="preserve"> no repeated y-values. This is the definition of a </w:t>
      </w:r>
      <w:r>
        <w:rPr>
          <w:rFonts w:eastAsiaTheme="minorEastAsia"/>
          <w:b/>
          <w:sz w:val="40"/>
          <w:szCs w:val="40"/>
        </w:rPr>
        <w:t xml:space="preserve">____________________ </w:t>
      </w:r>
      <w:r w:rsidRPr="00AD773D">
        <w:rPr>
          <w:rFonts w:eastAsiaTheme="minorEastAsia"/>
          <w:sz w:val="40"/>
          <w:szCs w:val="40"/>
        </w:rPr>
        <w:t xml:space="preserve">(abbreviated as 1:1), which tells us the function MUST have an inverse function.  </w:t>
      </w:r>
    </w:p>
    <w:p w14:paraId="66DC131A" w14:textId="26FA97F0" w:rsidR="004725E9" w:rsidRDefault="004725E9" w:rsidP="004725E9">
      <w:pPr>
        <w:rPr>
          <w:rFonts w:eastAsiaTheme="minorEastAsia"/>
          <w:sz w:val="40"/>
          <w:szCs w:val="40"/>
        </w:rPr>
      </w:pPr>
    </w:p>
    <w:p w14:paraId="76A3995E" w14:textId="7D3F9A6A" w:rsidR="00395E0D" w:rsidRDefault="00395E0D" w:rsidP="004725E9">
      <w:pPr>
        <w:rPr>
          <w:rFonts w:eastAsiaTheme="minorEastAsia"/>
          <w:sz w:val="40"/>
          <w:szCs w:val="40"/>
        </w:rPr>
      </w:pPr>
    </w:p>
    <w:p w14:paraId="0C13CAAC" w14:textId="77777777" w:rsidR="00395E0D" w:rsidRPr="00AD773D" w:rsidRDefault="00395E0D" w:rsidP="004725E9">
      <w:pPr>
        <w:rPr>
          <w:rFonts w:eastAsiaTheme="minorEastAsia"/>
          <w:sz w:val="40"/>
          <w:szCs w:val="40"/>
        </w:rPr>
      </w:pPr>
    </w:p>
    <w:p w14:paraId="6F01D7B8" w14:textId="77777777" w:rsidR="00E8021E" w:rsidRPr="00AD773D" w:rsidRDefault="005963E6" w:rsidP="00E8021E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 xml:space="preserve">Suppose </w:t>
      </w:r>
      <w:r w:rsidRPr="00AD773D">
        <w:rPr>
          <w:rFonts w:eastAsiaTheme="minorEastAsia"/>
          <w:b/>
          <w:sz w:val="40"/>
          <w:szCs w:val="40"/>
        </w:rPr>
        <w:t>f</w:t>
      </w:r>
      <w:r w:rsidR="00E8021E" w:rsidRPr="00AD773D">
        <w:rPr>
          <w:rFonts w:eastAsiaTheme="minorEastAsia"/>
          <w:b/>
          <w:sz w:val="40"/>
          <w:szCs w:val="40"/>
        </w:rPr>
        <w:t>unction</w:t>
      </w:r>
      <w:r w:rsidRPr="00AD773D">
        <w:rPr>
          <w:rFonts w:eastAsiaTheme="minorEastAsia"/>
          <w:b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E8021E" w:rsidRPr="00AD773D">
        <w:rPr>
          <w:rFonts w:eastAsiaTheme="minorEastAsia"/>
          <w:sz w:val="40"/>
          <w:szCs w:val="40"/>
        </w:rPr>
        <w:t xml:space="preserve"> consists of the ordered pairs</w:t>
      </w:r>
      <w:r w:rsidR="000961B7" w:rsidRPr="00AD773D">
        <w:rPr>
          <w:rFonts w:eastAsiaTheme="minorEastAsia"/>
          <w:sz w:val="40"/>
          <w:szCs w:val="40"/>
        </w:rPr>
        <w:t xml:space="preserve"> </w:t>
      </w:r>
      <w:r w:rsidR="000961B7" w:rsidRPr="00AD773D">
        <w:rPr>
          <w:sz w:val="40"/>
          <w:szCs w:val="40"/>
        </w:rPr>
        <w:t>(t</w:t>
      </w:r>
      <w:r w:rsidR="000961B7" w:rsidRPr="00AD773D">
        <w:rPr>
          <w:rFonts w:eastAsiaTheme="minorEastAsia"/>
          <w:sz w:val="40"/>
          <w:szCs w:val="40"/>
        </w:rPr>
        <w:t>his is also a function since no x-values repeat)</w:t>
      </w:r>
      <w:r w:rsidR="00E8021E" w:rsidRPr="00AD773D">
        <w:rPr>
          <w:rFonts w:eastAsiaTheme="minorEastAsia"/>
          <w:sz w:val="40"/>
          <w:szCs w:val="40"/>
        </w:rPr>
        <w:t>:</w:t>
      </w:r>
    </w:p>
    <w:p w14:paraId="01000ACF" w14:textId="77777777" w:rsidR="00873C53" w:rsidRPr="00395E0D" w:rsidRDefault="00CF306B" w:rsidP="00873C53">
      <w:pPr>
        <w:rPr>
          <w:rFonts w:eastAsiaTheme="minorEastAsia"/>
          <w:sz w:val="40"/>
          <w:szCs w:val="40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1,4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2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, (3,4)</m:t>
          </m:r>
        </m:oMath>
      </m:oMathPara>
    </w:p>
    <w:p w14:paraId="7E62604A" w14:textId="77777777" w:rsidR="00395E0D" w:rsidRPr="004725E9" w:rsidRDefault="00395E0D" w:rsidP="004725E9">
      <w:pPr>
        <w:rPr>
          <w:rFonts w:eastAsiaTheme="minorEastAsia"/>
          <w:sz w:val="40"/>
          <w:szCs w:val="40"/>
        </w:rPr>
      </w:pPr>
    </w:p>
    <w:p w14:paraId="67397022" w14:textId="77777777" w:rsidR="0027001F" w:rsidRPr="00AD773D" w:rsidRDefault="0027001F" w:rsidP="0027001F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Pr="00AD773D">
        <w:rPr>
          <w:rFonts w:eastAsiaTheme="minorEastAsia"/>
          <w:sz w:val="40"/>
          <w:szCs w:val="40"/>
        </w:rPr>
        <w:t xml:space="preserve"> consists of the ordered pairs:</w:t>
      </w:r>
    </w:p>
    <w:p w14:paraId="69846CC8" w14:textId="77777777" w:rsidR="00873C53" w:rsidRPr="00395E0D" w:rsidRDefault="00CF306B" w:rsidP="00873C53">
      <w:pPr>
        <w:jc w:val="center"/>
        <w:rPr>
          <w:rFonts w:eastAsiaTheme="minorEastAsia"/>
          <w:sz w:val="40"/>
          <w:szCs w:val="4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4,-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hAnsi="Cambria Math"/>
              <w:sz w:val="40"/>
              <w:szCs w:val="40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0,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2</m:t>
              </m:r>
            </m:e>
          </m:d>
          <m:r>
            <w:rPr>
              <w:rFonts w:ascii="Cambria Math" w:hAnsi="Cambria Math"/>
              <w:sz w:val="40"/>
              <w:szCs w:val="40"/>
            </w:rPr>
            <m:t>, (4,3)</m:t>
          </m:r>
        </m:oMath>
      </m:oMathPara>
    </w:p>
    <w:p w14:paraId="03F5C61F" w14:textId="77777777" w:rsidR="00395E0D" w:rsidRPr="00AD773D" w:rsidRDefault="00395E0D" w:rsidP="004725E9">
      <w:pPr>
        <w:jc w:val="center"/>
        <w:rPr>
          <w:sz w:val="40"/>
          <w:szCs w:val="40"/>
        </w:rPr>
      </w:pPr>
    </w:p>
    <w:p w14:paraId="213961DA" w14:textId="777D1075" w:rsidR="0027001F" w:rsidRPr="004725E9" w:rsidRDefault="00DA3FFD" w:rsidP="0027001F">
      <w:pPr>
        <w:rPr>
          <w:rFonts w:eastAsiaTheme="minorEastAsia"/>
          <w:bCs/>
          <w:sz w:val="40"/>
          <w:szCs w:val="40"/>
        </w:rPr>
      </w:pPr>
      <w:r w:rsidRPr="004725E9">
        <w:rPr>
          <w:rFonts w:eastAsiaTheme="minorEastAsia"/>
          <w:bCs/>
          <w:sz w:val="40"/>
          <w:szCs w:val="40"/>
        </w:rPr>
        <w:t>Is the</w:t>
      </w:r>
      <w:r w:rsidR="0027001F" w:rsidRPr="004725E9">
        <w:rPr>
          <w:rFonts w:eastAsiaTheme="minorEastAsia"/>
          <w:bCs/>
          <w:sz w:val="40"/>
          <w:szCs w:val="40"/>
        </w:rPr>
        <w:t xml:space="preserve">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27001F" w:rsidRPr="004725E9">
        <w:rPr>
          <w:rFonts w:eastAsiaTheme="minorEastAsia"/>
          <w:bCs/>
          <w:sz w:val="40"/>
          <w:szCs w:val="40"/>
        </w:rPr>
        <w:t xml:space="preserve"> </w:t>
      </w:r>
      <w:r w:rsidRPr="004725E9">
        <w:rPr>
          <w:rFonts w:eastAsiaTheme="minorEastAsia"/>
          <w:bCs/>
          <w:sz w:val="40"/>
          <w:szCs w:val="40"/>
        </w:rPr>
        <w:t>a function? Why or why not?</w:t>
      </w:r>
    </w:p>
    <w:p w14:paraId="316B9DEC" w14:textId="06BE3B47" w:rsidR="004C1985" w:rsidRDefault="004C1985" w:rsidP="0027001F">
      <w:pPr>
        <w:rPr>
          <w:rFonts w:eastAsiaTheme="minorEastAsia"/>
          <w:sz w:val="40"/>
          <w:szCs w:val="40"/>
        </w:rPr>
      </w:pPr>
    </w:p>
    <w:p w14:paraId="4AF4C61E" w14:textId="2B615700" w:rsidR="00395E0D" w:rsidRDefault="00395E0D" w:rsidP="0027001F">
      <w:pPr>
        <w:rPr>
          <w:rFonts w:eastAsiaTheme="minorEastAsia"/>
          <w:sz w:val="40"/>
          <w:szCs w:val="40"/>
        </w:rPr>
      </w:pPr>
    </w:p>
    <w:p w14:paraId="50535645" w14:textId="2821628B" w:rsidR="00395E0D" w:rsidRDefault="00395E0D" w:rsidP="0027001F">
      <w:pPr>
        <w:rPr>
          <w:rFonts w:eastAsiaTheme="minorEastAsia"/>
          <w:sz w:val="40"/>
          <w:szCs w:val="40"/>
        </w:rPr>
      </w:pPr>
    </w:p>
    <w:p w14:paraId="23CE414B" w14:textId="3AABA912" w:rsidR="00395E0D" w:rsidRDefault="00395E0D" w:rsidP="0027001F">
      <w:pPr>
        <w:rPr>
          <w:rFonts w:eastAsiaTheme="minorEastAsia"/>
          <w:sz w:val="40"/>
          <w:szCs w:val="40"/>
        </w:rPr>
      </w:pPr>
    </w:p>
    <w:p w14:paraId="6681F4AC" w14:textId="22946239" w:rsidR="00395E0D" w:rsidRDefault="00395E0D" w:rsidP="0027001F">
      <w:pPr>
        <w:rPr>
          <w:rFonts w:eastAsiaTheme="minorEastAsia"/>
          <w:sz w:val="40"/>
          <w:szCs w:val="40"/>
        </w:rPr>
      </w:pPr>
    </w:p>
    <w:p w14:paraId="3188E239" w14:textId="77777777" w:rsidR="00395E0D" w:rsidRPr="00AD773D" w:rsidRDefault="00395E0D" w:rsidP="0027001F">
      <w:pPr>
        <w:rPr>
          <w:rFonts w:eastAsiaTheme="minorEastAsia"/>
          <w:sz w:val="40"/>
          <w:szCs w:val="40"/>
        </w:rPr>
      </w:pPr>
    </w:p>
    <w:p w14:paraId="02D42BA5" w14:textId="629DE96A" w:rsidR="001933A6" w:rsidRPr="00AD773D" w:rsidRDefault="001933A6" w:rsidP="008F03AF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ice function g has repeated y-values</w:t>
      </w:r>
      <w:r w:rsidR="00846ED0" w:rsidRPr="00AD773D">
        <w:rPr>
          <w:rFonts w:eastAsiaTheme="minorEastAsia"/>
          <w:sz w:val="40"/>
          <w:szCs w:val="40"/>
        </w:rPr>
        <w:t>, which results in the inverse relation for function g having repeated x values! (</w:t>
      </w:r>
      <w:r w:rsidR="00865076" w:rsidRPr="00AD773D">
        <w:rPr>
          <w:rFonts w:eastAsiaTheme="minorEastAsia"/>
          <w:sz w:val="40"/>
          <w:szCs w:val="40"/>
        </w:rPr>
        <w:t>B</w:t>
      </w:r>
      <w:r w:rsidR="00846ED0" w:rsidRPr="00AD773D">
        <w:rPr>
          <w:rFonts w:eastAsiaTheme="minorEastAsia"/>
          <w:sz w:val="40"/>
          <w:szCs w:val="40"/>
        </w:rPr>
        <w:t>ecause the inverse interchanges the x’s and y’s)</w:t>
      </w:r>
      <w:r w:rsidRPr="00AD773D">
        <w:rPr>
          <w:rFonts w:eastAsiaTheme="minorEastAsia"/>
          <w:sz w:val="40"/>
          <w:szCs w:val="40"/>
        </w:rPr>
        <w:t xml:space="preserve">.  This tells us </w:t>
      </w:r>
      <w:r w:rsidR="00846ED0" w:rsidRPr="00AD773D">
        <w:rPr>
          <w:rFonts w:eastAsiaTheme="minorEastAsia"/>
          <w:sz w:val="40"/>
          <w:szCs w:val="40"/>
        </w:rPr>
        <w:t xml:space="preserve">that function </w:t>
      </w:r>
      <w:r w:rsidR="00846ED0" w:rsidRPr="00395E0D">
        <w:rPr>
          <w:rFonts w:eastAsiaTheme="minorEastAsia"/>
          <w:i/>
          <w:iCs/>
          <w:sz w:val="40"/>
          <w:szCs w:val="40"/>
        </w:rPr>
        <w:t>g</w:t>
      </w:r>
      <w:r w:rsidR="00846ED0" w:rsidRPr="00AD773D">
        <w:rPr>
          <w:rFonts w:eastAsiaTheme="minorEastAsia"/>
          <w:sz w:val="40"/>
          <w:szCs w:val="40"/>
        </w:rPr>
        <w:t xml:space="preserve"> </w:t>
      </w:r>
      <w:r w:rsidR="00395E0D">
        <w:rPr>
          <w:rFonts w:eastAsiaTheme="minorEastAsia"/>
          <w:sz w:val="40"/>
          <w:szCs w:val="40"/>
        </w:rPr>
        <w:t>_______________</w:t>
      </w:r>
      <w:r w:rsidR="00967F20" w:rsidRPr="00AD773D">
        <w:rPr>
          <w:rFonts w:eastAsiaTheme="minorEastAsia"/>
          <w:sz w:val="40"/>
          <w:szCs w:val="40"/>
        </w:rPr>
        <w:t xml:space="preserve"> </w:t>
      </w:r>
      <w:r w:rsidRPr="00AD773D">
        <w:rPr>
          <w:rFonts w:eastAsiaTheme="minorEastAsia"/>
          <w:sz w:val="40"/>
          <w:szCs w:val="40"/>
        </w:rPr>
        <w:t>have an inverse</w:t>
      </w:r>
      <w:r w:rsidR="00967F20" w:rsidRPr="00AD773D">
        <w:rPr>
          <w:rFonts w:eastAsiaTheme="minorEastAsia"/>
          <w:sz w:val="40"/>
          <w:szCs w:val="40"/>
        </w:rPr>
        <w:t xml:space="preserve"> function</w:t>
      </w:r>
      <w:r w:rsidRPr="00AD773D">
        <w:rPr>
          <w:rFonts w:eastAsiaTheme="minorEastAsia"/>
          <w:sz w:val="40"/>
          <w:szCs w:val="40"/>
        </w:rPr>
        <w:t>.</w:t>
      </w:r>
    </w:p>
    <w:p w14:paraId="209B0C0B" w14:textId="77777777" w:rsidR="00946510" w:rsidRPr="00AD773D" w:rsidRDefault="00946510" w:rsidP="00946510">
      <w:pPr>
        <w:spacing w:after="1200"/>
        <w:rPr>
          <w:rFonts w:eastAsiaTheme="minorEastAsia"/>
          <w:sz w:val="40"/>
          <w:szCs w:val="40"/>
        </w:rPr>
      </w:pPr>
    </w:p>
    <w:p w14:paraId="7729D730" w14:textId="77777777" w:rsidR="00AB1AB4" w:rsidRPr="00AD773D" w:rsidRDefault="00E45E36">
      <w:pPr>
        <w:rPr>
          <w:rFonts w:cstheme="minorHAnsi"/>
          <w:sz w:val="40"/>
          <w:szCs w:val="40"/>
        </w:rPr>
      </w:pPr>
      <w:r w:rsidRPr="003227A7">
        <w:rPr>
          <w:rFonts w:cstheme="minorHAnsi"/>
          <w:i/>
          <w:iCs/>
          <w:sz w:val="40"/>
          <w:szCs w:val="40"/>
          <w:u w:val="single"/>
        </w:rPr>
        <w:lastRenderedPageBreak/>
        <w:t>Example #1</w:t>
      </w:r>
      <w:r w:rsidRPr="00AD773D">
        <w:rPr>
          <w:rFonts w:cstheme="minorHAnsi"/>
          <w:sz w:val="40"/>
          <w:szCs w:val="40"/>
        </w:rPr>
        <w:t xml:space="preserve"> – Determine if the Function has an Inverse</w:t>
      </w:r>
      <w:r w:rsidR="00DA3FFD" w:rsidRPr="00AD773D">
        <w:rPr>
          <w:rFonts w:cstheme="minorHAnsi"/>
          <w:sz w:val="40"/>
          <w:szCs w:val="40"/>
        </w:rPr>
        <w:t>: t</w:t>
      </w:r>
      <w:r w:rsidR="00AB1AB4" w:rsidRPr="00AD773D">
        <w:rPr>
          <w:rFonts w:cstheme="minorHAnsi"/>
          <w:sz w:val="40"/>
          <w:szCs w:val="40"/>
        </w:rPr>
        <w:t xml:space="preserve">he graph </w:t>
      </w:r>
      <w:r w:rsidR="00DA3FFD" w:rsidRPr="00AD773D">
        <w:rPr>
          <w:rFonts w:cstheme="minorHAnsi"/>
          <w:sz w:val="40"/>
          <w:szCs w:val="40"/>
        </w:rPr>
        <w:t xml:space="preserve">below </w:t>
      </w:r>
      <w:r w:rsidR="00AB1AB4" w:rsidRPr="00AD773D">
        <w:rPr>
          <w:rFonts w:cstheme="minorHAnsi"/>
          <w:sz w:val="40"/>
          <w:szCs w:val="40"/>
        </w:rPr>
        <w:t>shows the average hours slept for select age groups</w:t>
      </w:r>
      <w:r w:rsidR="00DA3FFD" w:rsidRPr="00AD773D">
        <w:rPr>
          <w:rFonts w:cstheme="minorHAnsi"/>
          <w:sz w:val="40"/>
          <w:szCs w:val="40"/>
        </w:rPr>
        <w:t>:</w:t>
      </w:r>
    </w:p>
    <w:p w14:paraId="3396BD15" w14:textId="1DD159F7" w:rsidR="00B21065" w:rsidRDefault="00B21065" w:rsidP="00B21065">
      <w:pPr>
        <w:jc w:val="center"/>
        <w:rPr>
          <w:rFonts w:cstheme="minorHAnsi"/>
          <w:bCs/>
          <w:sz w:val="40"/>
          <w:szCs w:val="40"/>
        </w:rPr>
      </w:pPr>
      <w:r>
        <w:rPr>
          <w:noProof/>
        </w:rPr>
        <w:drawing>
          <wp:inline distT="0" distB="0" distL="0" distR="0" wp14:anchorId="72D6F18C" wp14:editId="3AFD73E8">
            <wp:extent cx="2794845" cy="1638795"/>
            <wp:effectExtent l="0" t="0" r="5715" b="0"/>
            <wp:docPr id="2" name="Picture 2" descr="This is bar graph described in the sentence above. Please ask an interpreter for more details, as any here will give answer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1610" cy="165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7F379" w14:textId="6908224A" w:rsidR="00B21065" w:rsidRPr="000E64EC" w:rsidRDefault="00B21065" w:rsidP="00B21065">
      <w:pPr>
        <w:rPr>
          <w:rFonts w:cstheme="minorHAnsi"/>
          <w:bCs/>
          <w:sz w:val="40"/>
          <w:szCs w:val="40"/>
        </w:rPr>
      </w:pPr>
      <w:r w:rsidRPr="000E64EC">
        <w:rPr>
          <w:rFonts w:cstheme="minorHAnsi"/>
          <w:bCs/>
          <w:sz w:val="40"/>
          <w:szCs w:val="40"/>
        </w:rPr>
        <w:t>Let x be:</w:t>
      </w:r>
    </w:p>
    <w:p w14:paraId="38E0A89E" w14:textId="77777777" w:rsidR="00B21065" w:rsidRDefault="00B21065" w:rsidP="00B21065">
      <w:pPr>
        <w:rPr>
          <w:rFonts w:cstheme="minorHAnsi"/>
          <w:bCs/>
          <w:sz w:val="40"/>
          <w:szCs w:val="40"/>
        </w:rPr>
      </w:pPr>
      <w:r w:rsidRPr="000E64EC">
        <w:rPr>
          <w:rFonts w:cstheme="minorHAnsi"/>
          <w:bCs/>
          <w:sz w:val="40"/>
          <w:szCs w:val="40"/>
        </w:rPr>
        <w:t>Let f(x) be:</w:t>
      </w:r>
    </w:p>
    <w:p w14:paraId="1B315170" w14:textId="5C94A1C8" w:rsidR="00AB1AB4" w:rsidRPr="00AD773D" w:rsidRDefault="00AB1AB4" w:rsidP="00395E0D">
      <w:pPr>
        <w:jc w:val="center"/>
        <w:rPr>
          <w:rFonts w:cstheme="minorHAnsi"/>
          <w:b/>
          <w:sz w:val="40"/>
          <w:szCs w:val="40"/>
        </w:rPr>
      </w:pPr>
    </w:p>
    <w:p w14:paraId="4E0DF90C" w14:textId="77777777" w:rsidR="001E072D" w:rsidRPr="00AD773D" w:rsidRDefault="001E072D" w:rsidP="0079058F">
      <w:pPr>
        <w:ind w:left="720"/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a) Write the ordered pairs of the function</w:t>
      </w:r>
      <w:r w:rsidR="00DA3FFD" w:rsidRPr="00AD773D">
        <w:rPr>
          <w:rFonts w:cstheme="minorHAnsi"/>
          <w:sz w:val="40"/>
          <w:szCs w:val="40"/>
        </w:rPr>
        <w:t xml:space="preserve"> (this is a function because no x’s repeat)</w:t>
      </w:r>
      <w:r w:rsidRPr="00AD773D">
        <w:rPr>
          <w:rFonts w:cstheme="minorHAnsi"/>
          <w:sz w:val="40"/>
          <w:szCs w:val="40"/>
        </w:rPr>
        <w:t>.</w:t>
      </w:r>
    </w:p>
    <w:p w14:paraId="53EC2BD4" w14:textId="77777777" w:rsidR="009D677E" w:rsidRDefault="00F43050" w:rsidP="009D677E">
      <w:pPr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The ordered pairs are:</w:t>
      </w:r>
    </w:p>
    <w:p w14:paraId="6E09B77B" w14:textId="77777777" w:rsidR="009D677E" w:rsidRDefault="00F43050" w:rsidP="009D677E">
      <w:pPr>
        <w:rPr>
          <w:rFonts w:eastAsiaTheme="minorEastAsia" w:cstheme="minorHAnsi"/>
          <w:bCs/>
          <w:sz w:val="40"/>
          <w:szCs w:val="40"/>
        </w:rPr>
      </w:pPr>
      <w:r w:rsidRPr="00AD773D">
        <w:rPr>
          <w:rFonts w:cstheme="minorHAnsi"/>
          <w:sz w:val="40"/>
          <w:szCs w:val="40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16,9.4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23, 9.2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35, 8.7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</m:oMath>
    </w:p>
    <w:p w14:paraId="36D54763" w14:textId="77777777" w:rsidR="009D677E" w:rsidRDefault="009D677E" w:rsidP="009D677E">
      <w:pPr>
        <w:rPr>
          <w:rFonts w:eastAsiaTheme="minorEastAsia" w:cstheme="minorHAnsi"/>
          <w:bCs/>
          <w:sz w:val="40"/>
          <w:szCs w:val="40"/>
        </w:rPr>
      </w:pPr>
    </w:p>
    <w:p w14:paraId="7E8A51AB" w14:textId="2F207A22" w:rsidR="001D1590" w:rsidRDefault="001E072D" w:rsidP="009D677E">
      <w:pPr>
        <w:rPr>
          <w:rFonts w:cstheme="minorHAnsi"/>
          <w:bCs/>
          <w:sz w:val="40"/>
          <w:szCs w:val="40"/>
        </w:rPr>
      </w:pPr>
      <w:r w:rsidRPr="00AD773D">
        <w:rPr>
          <w:rFonts w:cstheme="minorHAnsi"/>
          <w:sz w:val="40"/>
          <w:szCs w:val="40"/>
        </w:rPr>
        <w:t>b)</w:t>
      </w:r>
      <w:r w:rsidRPr="00395E0D">
        <w:rPr>
          <w:rFonts w:cstheme="minorHAnsi"/>
          <w:bCs/>
          <w:sz w:val="40"/>
          <w:szCs w:val="40"/>
        </w:rPr>
        <w:t xml:space="preserve"> Does the function have an inverse</w:t>
      </w:r>
      <w:r w:rsidR="00DA3FFD" w:rsidRPr="00395E0D">
        <w:rPr>
          <w:rFonts w:cstheme="minorHAnsi"/>
          <w:bCs/>
          <w:sz w:val="40"/>
          <w:szCs w:val="40"/>
        </w:rPr>
        <w:t xml:space="preserve"> that is also a function</w:t>
      </w:r>
      <w:r w:rsidRPr="00395E0D">
        <w:rPr>
          <w:rFonts w:cstheme="minorHAnsi"/>
          <w:bCs/>
          <w:sz w:val="40"/>
          <w:szCs w:val="40"/>
        </w:rPr>
        <w:t>? Explain</w:t>
      </w:r>
    </w:p>
    <w:p w14:paraId="0BFA23AD" w14:textId="1637559A" w:rsidR="009D677E" w:rsidRDefault="009D677E" w:rsidP="009D677E">
      <w:pPr>
        <w:rPr>
          <w:rFonts w:cstheme="minorHAnsi"/>
          <w:bCs/>
          <w:sz w:val="40"/>
          <w:szCs w:val="40"/>
        </w:rPr>
      </w:pPr>
    </w:p>
    <w:p w14:paraId="63DBBFCC" w14:textId="77777777" w:rsidR="009D677E" w:rsidRPr="00AD773D" w:rsidRDefault="009D677E" w:rsidP="009D677E">
      <w:pPr>
        <w:rPr>
          <w:rFonts w:cstheme="minorHAnsi"/>
          <w:b/>
          <w:sz w:val="40"/>
          <w:szCs w:val="40"/>
        </w:rPr>
      </w:pPr>
    </w:p>
    <w:p w14:paraId="7EF2CC5C" w14:textId="07DDEF9F" w:rsidR="009D677E" w:rsidRDefault="00F34AC0" w:rsidP="00DA3FFD">
      <w:pPr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By definition of inverse, interchange all members of the domain with each member in the range:</w:t>
      </w:r>
    </w:p>
    <w:p w14:paraId="4C2A8005" w14:textId="1E860571" w:rsidR="005422CC" w:rsidRPr="00AD773D" w:rsidRDefault="005422CC" w:rsidP="005422CC">
      <w:pPr>
        <w:rPr>
          <w:rFonts w:eastAsiaTheme="minorEastAsia"/>
          <w:sz w:val="40"/>
          <w:szCs w:val="40"/>
        </w:rPr>
      </w:pPr>
      <w:r w:rsidRPr="00601101">
        <w:rPr>
          <w:rFonts w:eastAsiaTheme="minorEastAsia"/>
          <w:i/>
          <w:iCs/>
          <w:sz w:val="40"/>
          <w:szCs w:val="40"/>
          <w:u w:val="single"/>
        </w:rPr>
        <w:lastRenderedPageBreak/>
        <w:t>Example #</w:t>
      </w:r>
      <w:r>
        <w:rPr>
          <w:rFonts w:eastAsiaTheme="minorEastAsia"/>
          <w:i/>
          <w:iCs/>
          <w:sz w:val="40"/>
          <w:szCs w:val="40"/>
          <w:u w:val="single"/>
        </w:rPr>
        <w:t>2</w:t>
      </w:r>
      <w:r w:rsidRPr="00AD773D">
        <w:rPr>
          <w:rFonts w:eastAsiaTheme="minorEastAsia"/>
          <w:sz w:val="40"/>
          <w:szCs w:val="40"/>
        </w:rPr>
        <w:t xml:space="preserve"> – Graph the Inverse for the Function </w:t>
      </w:r>
    </w:p>
    <w:p w14:paraId="157E1A42" w14:textId="77777777" w:rsidR="005422CC" w:rsidRPr="00AD773D" w:rsidRDefault="005422CC" w:rsidP="005422CC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A graph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 xml:space="preserve"> is given, graph its inverse. </w:t>
      </w:r>
    </w:p>
    <w:p w14:paraId="21C212AC" w14:textId="77777777" w:rsidR="005422CC" w:rsidRDefault="005422CC" w:rsidP="005422CC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46EA0AE3" wp14:editId="1BB08793">
            <wp:extent cx="2957513" cy="2250680"/>
            <wp:effectExtent l="0" t="0" r="0" b="0"/>
            <wp:docPr id="4" name="Picture 4" descr="This is a line. Please ask an interpreter for more details, as any here will give answers" title="Graph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68914" cy="2259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308E8" w14:textId="77777777" w:rsidR="005422CC" w:rsidRPr="00AD773D" w:rsidRDefault="005422CC" w:rsidP="005422CC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Note that if you are given the graph of </w:t>
      </w:r>
      <w:r w:rsidRPr="00AD773D">
        <w:rPr>
          <w:rFonts w:eastAsiaTheme="minorEastAsia"/>
          <w:b/>
          <w:sz w:val="40"/>
          <w:szCs w:val="40"/>
        </w:rPr>
        <w:t>any</w:t>
      </w:r>
      <w:r w:rsidRPr="00AD773D">
        <w:rPr>
          <w:rFonts w:eastAsiaTheme="minorEastAsia"/>
          <w:sz w:val="40"/>
          <w:szCs w:val="40"/>
        </w:rPr>
        <w:t xml:space="preserve"> 1:1 function, you can </w:t>
      </w:r>
      <w:r>
        <w:rPr>
          <w:rFonts w:eastAsiaTheme="minorEastAsia"/>
          <w:sz w:val="40"/>
          <w:szCs w:val="40"/>
        </w:rPr>
        <w:t>_______________________</w:t>
      </w:r>
      <w:r w:rsidRPr="00AD773D">
        <w:rPr>
          <w:rFonts w:eastAsiaTheme="minorEastAsia"/>
          <w:sz w:val="40"/>
          <w:szCs w:val="40"/>
        </w:rPr>
        <w:t>to sketch the graph of the inverse function</w:t>
      </w:r>
      <w:r>
        <w:rPr>
          <w:rFonts w:eastAsiaTheme="minorEastAsia"/>
          <w:sz w:val="40"/>
          <w:szCs w:val="40"/>
        </w:rPr>
        <w:t>.</w:t>
      </w:r>
    </w:p>
    <w:p w14:paraId="65897D80" w14:textId="77777777" w:rsidR="005422CC" w:rsidRDefault="005422CC" w:rsidP="005422CC">
      <w:pPr>
        <w:spacing w:after="0" w:line="240" w:lineRule="auto"/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is is linear, so its inverse must also be a line.  All we need are </w:t>
      </w:r>
      <w:r>
        <w:rPr>
          <w:rFonts w:eastAsiaTheme="minorEastAsia"/>
          <w:sz w:val="40"/>
          <w:szCs w:val="40"/>
        </w:rPr>
        <w:t>__________________</w:t>
      </w:r>
      <w:r w:rsidRPr="00AD773D">
        <w:rPr>
          <w:rFonts w:eastAsiaTheme="minorEastAsia"/>
          <w:sz w:val="40"/>
          <w:szCs w:val="40"/>
        </w:rPr>
        <w:t xml:space="preserve"> </w:t>
      </w:r>
      <w:r>
        <w:rPr>
          <w:rFonts w:eastAsiaTheme="minorEastAsia"/>
          <w:sz w:val="40"/>
          <w:szCs w:val="40"/>
        </w:rPr>
        <w:t>W</w:t>
      </w:r>
      <w:r w:rsidRPr="00AD773D">
        <w:rPr>
          <w:rFonts w:eastAsiaTheme="minorEastAsia"/>
          <w:sz w:val="40"/>
          <w:szCs w:val="40"/>
        </w:rPr>
        <w:t>e can pick any 2 points and interchange them to sketch the graph of the inverse function:</w:t>
      </w:r>
    </w:p>
    <w:p w14:paraId="66A093CE" w14:textId="77777777" w:rsidR="005422CC" w:rsidRPr="00AD773D" w:rsidRDefault="005422CC" w:rsidP="005422CC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5E4DD576" wp14:editId="6B02FF82">
            <wp:extent cx="2778826" cy="2778826"/>
            <wp:effectExtent l="0" t="0" r="2540" b="254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23" cy="2816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D04AF8" w14:textId="0FC23F17" w:rsidR="005422CC" w:rsidRPr="005422CC" w:rsidRDefault="005422CC" w:rsidP="00DA3FFD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N</w:t>
      </w:r>
      <w:r w:rsidRPr="00AD773D">
        <w:rPr>
          <w:rFonts w:eastAsiaTheme="minorEastAsia"/>
          <w:sz w:val="40"/>
          <w:szCs w:val="40"/>
        </w:rPr>
        <w:t>ote the symmetry across the line y=x!</w:t>
      </w:r>
    </w:p>
    <w:p w14:paraId="15C8026D" w14:textId="31AEFE70" w:rsidR="009D677E" w:rsidRDefault="009D677E" w:rsidP="00CC0958">
      <w:pPr>
        <w:pStyle w:val="Heading1"/>
      </w:pPr>
      <w:r w:rsidRPr="009D677E">
        <w:lastRenderedPageBreak/>
        <w:t>Topic #2: One-to-One Functions and the Horizontal Line Test</w:t>
      </w:r>
    </w:p>
    <w:p w14:paraId="2163CF6E" w14:textId="77777777" w:rsidR="009D677E" w:rsidRPr="009D677E" w:rsidRDefault="009D677E" w:rsidP="009D677E"/>
    <w:p w14:paraId="21863880" w14:textId="77777777" w:rsid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 xml:space="preserve">Functions that are one-to-one (abbreviated as 1:1) have an inverse. Functions that are not 1:1 do not have an inverse.  </w:t>
      </w:r>
    </w:p>
    <w:p w14:paraId="3511C625" w14:textId="0D19600B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>A graph of a function tells us if it is 1:1 or not. If a horizontal line does not intersect the graph more than once, then it is 1:1 since y does not repeat.  Consider the graphs of two functions:</w:t>
      </w:r>
    </w:p>
    <w:p w14:paraId="05EB5C47" w14:textId="77777777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noProof/>
          <w:sz w:val="40"/>
          <w:szCs w:val="40"/>
        </w:rPr>
        <w:drawing>
          <wp:inline distT="0" distB="0" distL="0" distR="0" wp14:anchorId="1ADF01C6" wp14:editId="7853D44E">
            <wp:extent cx="5796565" cy="1952625"/>
            <wp:effectExtent l="0" t="0" r="0" b="0"/>
            <wp:docPr id="5" name="Picture 5" descr="This shows 2 functions, one that passes the horizontal line test and the other does not." title="Two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03847" cy="195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FB34F" w14:textId="010C3313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 xml:space="preserve">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9D677E">
        <w:rPr>
          <w:rFonts w:eastAsiaTheme="minorEastAsia"/>
          <w:sz w:val="40"/>
          <w:szCs w:val="40"/>
        </w:rPr>
        <w:t xml:space="preserve"> passes the Horizontal Line Test and is 1:1. As a result,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9D677E">
        <w:rPr>
          <w:rFonts w:eastAsiaTheme="minorEastAsia"/>
          <w:sz w:val="40"/>
          <w:szCs w:val="40"/>
        </w:rPr>
        <w:t xml:space="preserve"> </w:t>
      </w:r>
      <w:r>
        <w:rPr>
          <w:rFonts w:eastAsiaTheme="minorEastAsia"/>
          <w:sz w:val="40"/>
          <w:szCs w:val="40"/>
        </w:rPr>
        <w:t>__________________</w:t>
      </w:r>
    </w:p>
    <w:p w14:paraId="73CEBB48" w14:textId="4C10189F" w:rsid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 xml:space="preserve">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Pr="009D677E">
        <w:rPr>
          <w:rFonts w:eastAsiaTheme="minorEastAsia"/>
          <w:sz w:val="40"/>
          <w:szCs w:val="40"/>
        </w:rPr>
        <w:t xml:space="preserve"> fails the Horizontal Line Test and is not 1:1. As a result,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Pr="009D677E">
        <w:rPr>
          <w:rFonts w:eastAsiaTheme="minorEastAsia"/>
          <w:sz w:val="40"/>
          <w:szCs w:val="40"/>
        </w:rPr>
        <w:t xml:space="preserve"> </w:t>
      </w:r>
      <w:r>
        <w:rPr>
          <w:rFonts w:eastAsiaTheme="minorEastAsia"/>
          <w:sz w:val="40"/>
          <w:szCs w:val="40"/>
        </w:rPr>
        <w:t>________________</w:t>
      </w:r>
    </w:p>
    <w:p w14:paraId="408C2E33" w14:textId="5CD51F16" w:rsidR="009D677E" w:rsidRDefault="009D677E" w:rsidP="009D677E">
      <w:pPr>
        <w:rPr>
          <w:rFonts w:eastAsiaTheme="minorEastAsia"/>
          <w:sz w:val="40"/>
          <w:szCs w:val="40"/>
        </w:rPr>
      </w:pPr>
    </w:p>
    <w:p w14:paraId="7716708C" w14:textId="32E897BB" w:rsidR="009D677E" w:rsidRDefault="009D677E" w:rsidP="009D677E">
      <w:pPr>
        <w:rPr>
          <w:rFonts w:eastAsiaTheme="minorEastAsia"/>
          <w:sz w:val="40"/>
          <w:szCs w:val="40"/>
        </w:rPr>
      </w:pPr>
    </w:p>
    <w:p w14:paraId="2011B7ED" w14:textId="62C9D484" w:rsidR="009D677E" w:rsidRDefault="009D677E" w:rsidP="009D677E">
      <w:pPr>
        <w:rPr>
          <w:rFonts w:eastAsiaTheme="minorEastAsia"/>
          <w:sz w:val="40"/>
          <w:szCs w:val="40"/>
        </w:rPr>
      </w:pPr>
    </w:p>
    <w:p w14:paraId="73EAA87D" w14:textId="77777777" w:rsidR="009D677E" w:rsidRPr="009D677E" w:rsidRDefault="009D677E" w:rsidP="009D677E">
      <w:pPr>
        <w:rPr>
          <w:rFonts w:eastAsiaTheme="minorEastAsia"/>
          <w:sz w:val="40"/>
          <w:szCs w:val="40"/>
        </w:rPr>
      </w:pPr>
    </w:p>
    <w:p w14:paraId="5CF3B456" w14:textId="19338E2A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i/>
          <w:iCs/>
          <w:sz w:val="40"/>
          <w:szCs w:val="40"/>
          <w:u w:val="single"/>
        </w:rPr>
        <w:lastRenderedPageBreak/>
        <w:t>YOU TRY #1</w:t>
      </w:r>
      <w:r w:rsidRPr="009D677E">
        <w:rPr>
          <w:rFonts w:eastAsiaTheme="minorEastAsia"/>
          <w:sz w:val="40"/>
          <w:szCs w:val="40"/>
        </w:rPr>
        <w:t xml:space="preserve"> – Determine if the Function has an Inverse</w:t>
      </w:r>
    </w:p>
    <w:p w14:paraId="78F31BD8" w14:textId="77777777" w:rsidR="00C9234F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 xml:space="preserve">The graphs of 4 functions follow. </w:t>
      </w:r>
    </w:p>
    <w:p w14:paraId="0C5A38C3" w14:textId="7CC05112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>Which functions have an inverse? Which functions do not have an inverse?  Explain your reasoning.</w:t>
      </w:r>
    </w:p>
    <w:p w14:paraId="7C404B6E" w14:textId="77777777" w:rsidR="009D677E" w:rsidRPr="009D677E" w:rsidRDefault="009D677E" w:rsidP="00C9234F">
      <w:pPr>
        <w:ind w:left="-90"/>
        <w:rPr>
          <w:rFonts w:eastAsiaTheme="minorEastAsia"/>
          <w:sz w:val="40"/>
          <w:szCs w:val="40"/>
        </w:rPr>
      </w:pPr>
      <w:r w:rsidRPr="009D677E">
        <w:rPr>
          <w:noProof/>
          <w:sz w:val="40"/>
          <w:szCs w:val="40"/>
        </w:rPr>
        <w:drawing>
          <wp:inline distT="0" distB="0" distL="0" distR="0" wp14:anchorId="4304AA33" wp14:editId="0136481F">
            <wp:extent cx="6648451" cy="1751611"/>
            <wp:effectExtent l="0" t="0" r="0" b="1270"/>
            <wp:docPr id="7" name="Picture 7" descr="This shows the graphh of 4 functions. Please ask an interpreter for more details, as any here will give answers" title="Four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62478" cy="1781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A4929" w14:textId="4FBD00A8" w:rsidR="009D677E" w:rsidRDefault="009D677E" w:rsidP="009D677E">
      <w:pPr>
        <w:rPr>
          <w:rFonts w:eastAsiaTheme="minorEastAsia"/>
          <w:sz w:val="40"/>
          <w:szCs w:val="40"/>
        </w:rPr>
      </w:pPr>
    </w:p>
    <w:p w14:paraId="20CF0A9E" w14:textId="41D72438" w:rsidR="00C9234F" w:rsidRDefault="00C9234F" w:rsidP="009D677E">
      <w:pPr>
        <w:rPr>
          <w:rFonts w:eastAsiaTheme="minorEastAsia"/>
          <w:sz w:val="40"/>
          <w:szCs w:val="40"/>
        </w:rPr>
      </w:pPr>
    </w:p>
    <w:p w14:paraId="7595437E" w14:textId="34A1E698" w:rsidR="00C9234F" w:rsidRDefault="00C9234F" w:rsidP="009D677E">
      <w:pPr>
        <w:rPr>
          <w:rFonts w:eastAsiaTheme="minorEastAsia"/>
          <w:sz w:val="40"/>
          <w:szCs w:val="40"/>
        </w:rPr>
      </w:pPr>
    </w:p>
    <w:p w14:paraId="42181F66" w14:textId="32795F27" w:rsidR="00C9234F" w:rsidRDefault="00C9234F" w:rsidP="009D677E">
      <w:pPr>
        <w:rPr>
          <w:rFonts w:eastAsiaTheme="minorEastAsia"/>
          <w:sz w:val="40"/>
          <w:szCs w:val="40"/>
        </w:rPr>
      </w:pPr>
    </w:p>
    <w:p w14:paraId="75441F80" w14:textId="51796484" w:rsidR="00C9234F" w:rsidRDefault="00C9234F" w:rsidP="009D677E">
      <w:pPr>
        <w:rPr>
          <w:rFonts w:eastAsiaTheme="minorEastAsia"/>
          <w:sz w:val="40"/>
          <w:szCs w:val="40"/>
        </w:rPr>
      </w:pPr>
    </w:p>
    <w:p w14:paraId="3911EEE6" w14:textId="0006CA52" w:rsidR="00C9234F" w:rsidRDefault="00C9234F" w:rsidP="009D677E">
      <w:pPr>
        <w:rPr>
          <w:rFonts w:eastAsiaTheme="minorEastAsia"/>
          <w:sz w:val="40"/>
          <w:szCs w:val="40"/>
        </w:rPr>
      </w:pPr>
    </w:p>
    <w:p w14:paraId="1F8C5A52" w14:textId="6671CDE9" w:rsidR="00C9234F" w:rsidRDefault="00C9234F" w:rsidP="009D677E">
      <w:pPr>
        <w:rPr>
          <w:rFonts w:eastAsiaTheme="minorEastAsia"/>
          <w:sz w:val="40"/>
          <w:szCs w:val="40"/>
        </w:rPr>
      </w:pPr>
    </w:p>
    <w:p w14:paraId="36F54E1E" w14:textId="7BC2B301" w:rsidR="00C9234F" w:rsidRDefault="00C9234F" w:rsidP="009D677E">
      <w:pPr>
        <w:rPr>
          <w:rFonts w:eastAsiaTheme="minorEastAsia"/>
          <w:sz w:val="40"/>
          <w:szCs w:val="40"/>
        </w:rPr>
      </w:pPr>
    </w:p>
    <w:p w14:paraId="775A32F5" w14:textId="5A61DC1C" w:rsidR="00C9234F" w:rsidRDefault="00C9234F" w:rsidP="009D677E">
      <w:pPr>
        <w:rPr>
          <w:rFonts w:eastAsiaTheme="minorEastAsia"/>
          <w:sz w:val="40"/>
          <w:szCs w:val="40"/>
        </w:rPr>
      </w:pPr>
    </w:p>
    <w:p w14:paraId="774608CB" w14:textId="54CC3FCB" w:rsidR="00C9234F" w:rsidRDefault="00C9234F" w:rsidP="009D677E">
      <w:pPr>
        <w:rPr>
          <w:rFonts w:eastAsiaTheme="minorEastAsia"/>
          <w:sz w:val="40"/>
          <w:szCs w:val="40"/>
        </w:rPr>
      </w:pPr>
    </w:p>
    <w:p w14:paraId="3AB825E3" w14:textId="77777777" w:rsidR="00C9234F" w:rsidRDefault="00C9234F" w:rsidP="009D677E">
      <w:pPr>
        <w:rPr>
          <w:rFonts w:eastAsiaTheme="minorEastAsia"/>
          <w:sz w:val="40"/>
          <w:szCs w:val="40"/>
        </w:rPr>
      </w:pPr>
    </w:p>
    <w:p w14:paraId="37BF1B53" w14:textId="33E6B45B" w:rsidR="009D677E" w:rsidRPr="009D677E" w:rsidRDefault="009D677E" w:rsidP="00C9234F">
      <w:pPr>
        <w:rPr>
          <w:noProof/>
          <w:sz w:val="40"/>
          <w:szCs w:val="40"/>
        </w:rPr>
      </w:pPr>
    </w:p>
    <w:p w14:paraId="040377A1" w14:textId="32CB2E61" w:rsidR="00865076" w:rsidRPr="00AD773D" w:rsidRDefault="00865076" w:rsidP="009D677E">
      <w:pPr>
        <w:rPr>
          <w:rFonts w:cstheme="minorHAnsi"/>
          <w:b/>
          <w:sz w:val="40"/>
          <w:szCs w:val="40"/>
        </w:rPr>
      </w:pPr>
      <w:r w:rsidRPr="00AD773D">
        <w:rPr>
          <w:rFonts w:cstheme="minorHAnsi"/>
          <w:b/>
          <w:sz w:val="40"/>
          <w:szCs w:val="40"/>
        </w:rPr>
        <w:lastRenderedPageBreak/>
        <w:t>Formal definition of Inverse function (using function composition):</w:t>
      </w:r>
    </w:p>
    <w:p w14:paraId="141104DA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b/>
          <w:sz w:val="40"/>
          <w:szCs w:val="40"/>
        </w:rPr>
      </w:pPr>
    </w:p>
    <w:p w14:paraId="6BF3DCDC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Let </w:t>
      </w:r>
      <w:r w:rsidRPr="00AD773D">
        <w:rPr>
          <w:rFonts w:asciiTheme="minorHAnsi" w:hAnsiTheme="minorHAnsi" w:cstheme="minorHAnsi"/>
          <w:i/>
          <w:sz w:val="40"/>
          <w:szCs w:val="40"/>
        </w:rPr>
        <w:t>f</w:t>
      </w:r>
      <w:r w:rsidRPr="00AD773D">
        <w:rPr>
          <w:rFonts w:asciiTheme="minorHAnsi" w:hAnsiTheme="minorHAnsi" w:cstheme="minorHAnsi"/>
          <w:sz w:val="40"/>
          <w:szCs w:val="40"/>
        </w:rPr>
        <w:t xml:space="preserve"> and </w:t>
      </w:r>
      <w:r w:rsidRPr="00AD773D">
        <w:rPr>
          <w:rFonts w:asciiTheme="minorHAnsi" w:hAnsiTheme="minorHAnsi" w:cstheme="minorHAnsi"/>
          <w:i/>
          <w:sz w:val="40"/>
          <w:szCs w:val="40"/>
        </w:rPr>
        <w:t xml:space="preserve">g </w:t>
      </w:r>
      <w:r w:rsidRPr="00AD773D">
        <w:rPr>
          <w:rFonts w:asciiTheme="minorHAnsi" w:hAnsiTheme="minorHAnsi" w:cstheme="minorHAnsi"/>
          <w:sz w:val="40"/>
          <w:szCs w:val="40"/>
        </w:rPr>
        <w:t>be two functions such that</w:t>
      </w:r>
    </w:p>
    <w:p w14:paraId="056CD092" w14:textId="23C03AB3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ab/>
      </w:r>
      <w:r w:rsidR="009C08EE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40" w:dyaOrig="320" w14:anchorId="59B04D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6pt;height:24.3pt" o:ole="">
            <v:imagedata r:id="rId13" o:title=""/>
          </v:shape>
          <o:OLEObject Type="Embed" ProgID="Equation.DSMT4" ShapeID="_x0000_i1025" DrawAspect="Content" ObjectID="_1799660093" r:id="rId14"/>
        </w:object>
      </w:r>
      <w:r w:rsidRPr="00AD773D">
        <w:rPr>
          <w:rFonts w:asciiTheme="minorHAnsi" w:hAnsiTheme="minorHAnsi" w:cstheme="minorHAnsi"/>
          <w:sz w:val="40"/>
          <w:szCs w:val="40"/>
        </w:rPr>
        <w:t>for every x in the domain of g</w:t>
      </w:r>
      <w:r w:rsidR="00DA3FFD" w:rsidRPr="00AD773D">
        <w:rPr>
          <w:rFonts w:asciiTheme="minorHAnsi" w:hAnsiTheme="minorHAnsi" w:cstheme="minorHAnsi"/>
          <w:sz w:val="40"/>
          <w:szCs w:val="40"/>
        </w:rPr>
        <w:t xml:space="preserve"> and</w:t>
      </w:r>
    </w:p>
    <w:p w14:paraId="3A8A3334" w14:textId="56BE5C21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ab/>
      </w:r>
      <w:r w:rsidR="009C08EE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40" w:dyaOrig="320" w14:anchorId="5B981D87">
          <v:shape id="_x0000_i1026" type="#_x0000_t75" style="width:94.6pt;height:24.3pt" o:ole="">
            <v:imagedata r:id="rId15" o:title=""/>
          </v:shape>
          <o:OLEObject Type="Embed" ProgID="Equation.DSMT4" ShapeID="_x0000_i1026" DrawAspect="Content" ObjectID="_1799660094" r:id="rId16"/>
        </w:object>
      </w:r>
      <w:r w:rsidRPr="00AD773D">
        <w:rPr>
          <w:rFonts w:asciiTheme="minorHAnsi" w:hAnsiTheme="minorHAnsi" w:cstheme="minorHAnsi"/>
          <w:sz w:val="40"/>
          <w:szCs w:val="40"/>
        </w:rPr>
        <w:t>for every x in the domain of f.</w:t>
      </w:r>
    </w:p>
    <w:p w14:paraId="62DB1446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12DBFB75" w14:textId="77777777" w:rsidR="00C9234F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The function, </w:t>
      </w:r>
      <w:r w:rsidRPr="00AD773D">
        <w:rPr>
          <w:rFonts w:asciiTheme="minorHAnsi" w:hAnsiTheme="minorHAnsi" w:cstheme="minorHAnsi"/>
          <w:i/>
          <w:sz w:val="40"/>
          <w:szCs w:val="40"/>
        </w:rPr>
        <w:t>g</w:t>
      </w:r>
      <w:r w:rsidRPr="00AD773D">
        <w:rPr>
          <w:rFonts w:asciiTheme="minorHAnsi" w:hAnsiTheme="minorHAnsi" w:cstheme="minorHAnsi"/>
          <w:sz w:val="40"/>
          <w:szCs w:val="40"/>
        </w:rPr>
        <w:t xml:space="preserve">, is the </w:t>
      </w:r>
      <w:r w:rsidRPr="00AD773D">
        <w:rPr>
          <w:rFonts w:asciiTheme="minorHAnsi" w:hAnsiTheme="minorHAnsi" w:cstheme="minorHAnsi"/>
          <w:b/>
          <w:sz w:val="40"/>
          <w:szCs w:val="40"/>
        </w:rPr>
        <w:t xml:space="preserve">inverse of the function </w:t>
      </w:r>
      <w:r w:rsidRPr="00AD773D">
        <w:rPr>
          <w:rFonts w:asciiTheme="minorHAnsi" w:hAnsiTheme="minorHAnsi" w:cstheme="minorHAnsi"/>
          <w:b/>
          <w:i/>
          <w:sz w:val="40"/>
          <w:szCs w:val="40"/>
        </w:rPr>
        <w:t>f</w:t>
      </w:r>
      <w:r w:rsidRPr="00AD773D">
        <w:rPr>
          <w:rFonts w:asciiTheme="minorHAnsi" w:hAnsiTheme="minorHAnsi" w:cstheme="minorHAnsi"/>
          <w:i/>
          <w:sz w:val="40"/>
          <w:szCs w:val="40"/>
        </w:rPr>
        <w:t xml:space="preserve"> </w:t>
      </w:r>
      <w:r w:rsidRPr="00AD773D">
        <w:rPr>
          <w:rFonts w:asciiTheme="minorHAnsi" w:hAnsiTheme="minorHAnsi" w:cstheme="minorHAnsi"/>
          <w:sz w:val="40"/>
          <w:szCs w:val="40"/>
        </w:rPr>
        <w:t xml:space="preserve">and is denoted by </w:t>
      </w:r>
      <w:r w:rsidR="00C9234F">
        <w:rPr>
          <w:rFonts w:asciiTheme="minorHAnsi" w:hAnsiTheme="minorHAnsi" w:cstheme="minorHAnsi"/>
          <w:sz w:val="40"/>
          <w:szCs w:val="40"/>
        </w:rPr>
        <w:t>_____________</w:t>
      </w:r>
    </w:p>
    <w:p w14:paraId="57CBD955" w14:textId="1C4A6C2E" w:rsidR="00C9234F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 (read </w:t>
      </w:r>
      <w:r w:rsidR="00F70F29" w:rsidRPr="00AD773D">
        <w:rPr>
          <w:rFonts w:asciiTheme="minorHAnsi" w:hAnsiTheme="minorHAnsi" w:cstheme="minorHAnsi"/>
          <w:sz w:val="40"/>
          <w:szCs w:val="40"/>
        </w:rPr>
        <w:t xml:space="preserve">as </w:t>
      </w:r>
      <w:r w:rsidRPr="00AD773D">
        <w:rPr>
          <w:rFonts w:asciiTheme="minorHAnsi" w:hAnsiTheme="minorHAnsi" w:cstheme="minorHAnsi"/>
          <w:sz w:val="40"/>
          <w:szCs w:val="40"/>
        </w:rPr>
        <w:t>“f inverse”</w:t>
      </w:r>
      <w:r w:rsidR="00F70F29" w:rsidRPr="00AD773D">
        <w:rPr>
          <w:rFonts w:asciiTheme="minorHAnsi" w:hAnsiTheme="minorHAnsi" w:cstheme="minorHAnsi"/>
          <w:sz w:val="40"/>
          <w:szCs w:val="40"/>
        </w:rPr>
        <w:t>; the -1 is NOT an exponent!</w:t>
      </w:r>
      <w:r w:rsidRPr="00AD773D">
        <w:rPr>
          <w:rFonts w:asciiTheme="minorHAnsi" w:hAnsiTheme="minorHAnsi" w:cstheme="minorHAnsi"/>
          <w:sz w:val="40"/>
          <w:szCs w:val="40"/>
        </w:rPr>
        <w:t xml:space="preserve">). </w:t>
      </w:r>
    </w:p>
    <w:p w14:paraId="6E24EEC9" w14:textId="77777777" w:rsidR="00C9234F" w:rsidRDefault="00C9234F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0CCC54C3" w14:textId="77777777" w:rsidR="00C9234F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Thus,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060" w:dyaOrig="360" w14:anchorId="39A0FD2C">
          <v:shape id="_x0000_i1027" type="#_x0000_t75" style="width:77pt;height:24.3pt" o:ole="">
            <v:imagedata r:id="rId17" o:title=""/>
          </v:shape>
          <o:OLEObject Type="Embed" ProgID="Equation.DSMT4" ShapeID="_x0000_i1027" DrawAspect="Content" ObjectID="_1799660095" r:id="rId18"/>
        </w:object>
      </w:r>
      <w:r w:rsidRPr="00AD773D">
        <w:rPr>
          <w:rFonts w:asciiTheme="minorHAnsi" w:hAnsiTheme="minorHAnsi" w:cstheme="minorHAnsi"/>
          <w:sz w:val="40"/>
          <w:szCs w:val="40"/>
        </w:rPr>
        <w:t xml:space="preserve"> =_____ and</w:t>
      </w:r>
      <w:r w:rsidR="00C9234F">
        <w:rPr>
          <w:rFonts w:asciiTheme="minorHAnsi" w:hAnsiTheme="minorHAnsi" w:cstheme="minorHAnsi"/>
          <w:sz w:val="40"/>
          <w:szCs w:val="40"/>
        </w:rPr>
        <w:t>_____________</w:t>
      </w:r>
      <w:r w:rsidRPr="00AD773D">
        <w:rPr>
          <w:rFonts w:asciiTheme="minorHAnsi" w:hAnsiTheme="minorHAnsi" w:cstheme="minorHAnsi"/>
          <w:i/>
          <w:sz w:val="40"/>
          <w:szCs w:val="40"/>
        </w:rPr>
        <w:t>.</w:t>
      </w:r>
      <w:r w:rsidRPr="00AD773D">
        <w:rPr>
          <w:rFonts w:asciiTheme="minorHAnsi" w:hAnsiTheme="minorHAnsi" w:cstheme="minorHAnsi"/>
          <w:sz w:val="40"/>
          <w:szCs w:val="40"/>
        </w:rPr>
        <w:t xml:space="preserve"> </w:t>
      </w:r>
    </w:p>
    <w:p w14:paraId="2CDB6DD3" w14:textId="77777777" w:rsidR="00C9234F" w:rsidRDefault="00C9234F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09A5BF17" w14:textId="3302BD82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The domain of </w:t>
      </w:r>
      <w:r w:rsidRPr="00AD773D">
        <w:rPr>
          <w:rFonts w:asciiTheme="minorHAnsi" w:hAnsiTheme="minorHAnsi" w:cstheme="minorHAnsi"/>
          <w:i/>
          <w:sz w:val="40"/>
          <w:szCs w:val="40"/>
        </w:rPr>
        <w:t>f</w:t>
      </w:r>
      <w:r w:rsidRPr="00AD773D">
        <w:rPr>
          <w:rFonts w:asciiTheme="minorHAnsi" w:hAnsiTheme="minorHAnsi" w:cstheme="minorHAnsi"/>
          <w:sz w:val="40"/>
          <w:szCs w:val="40"/>
        </w:rPr>
        <w:t xml:space="preserve"> is equal to the _____</w:t>
      </w:r>
      <w:r w:rsidR="00DA3FFD" w:rsidRPr="00AD773D">
        <w:rPr>
          <w:rFonts w:asciiTheme="minorHAnsi" w:hAnsiTheme="minorHAnsi" w:cstheme="minorHAnsi"/>
          <w:sz w:val="40"/>
          <w:szCs w:val="40"/>
        </w:rPr>
        <w:t>___</w:t>
      </w:r>
      <w:r w:rsidR="00F70F29" w:rsidRPr="00AD773D">
        <w:rPr>
          <w:rFonts w:asciiTheme="minorHAnsi" w:hAnsiTheme="minorHAnsi" w:cstheme="minorHAnsi"/>
          <w:sz w:val="40"/>
          <w:szCs w:val="40"/>
        </w:rPr>
        <w:t xml:space="preserve">_ </w:t>
      </w:r>
      <w:r w:rsidRPr="00AD773D">
        <w:rPr>
          <w:rFonts w:asciiTheme="minorHAnsi" w:hAnsiTheme="minorHAnsi" w:cstheme="minorHAnsi"/>
          <w:sz w:val="40"/>
          <w:szCs w:val="40"/>
        </w:rPr>
        <w:t xml:space="preserve">of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400" w:dyaOrig="360" w14:anchorId="701D4D09">
          <v:shape id="_x0000_i1028" type="#_x0000_t75" style="width:36.85pt;height:33.5pt" o:ole="">
            <v:imagedata r:id="rId19" o:title=""/>
          </v:shape>
          <o:OLEObject Type="Embed" ProgID="Equation.DSMT4" ShapeID="_x0000_i1028" DrawAspect="Content" ObjectID="_1799660096" r:id="rId20"/>
        </w:object>
      </w:r>
      <w:r w:rsidRPr="00AD773D">
        <w:rPr>
          <w:rFonts w:asciiTheme="minorHAnsi" w:hAnsiTheme="minorHAnsi" w:cstheme="minorHAnsi"/>
          <w:sz w:val="40"/>
          <w:szCs w:val="40"/>
        </w:rPr>
        <w:t>, and vice versa.</w:t>
      </w:r>
    </w:p>
    <w:p w14:paraId="36A079EC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b/>
          <w:sz w:val="40"/>
          <w:szCs w:val="40"/>
        </w:rPr>
      </w:pPr>
    </w:p>
    <w:p w14:paraId="0669124F" w14:textId="77777777" w:rsidR="009C08EE" w:rsidRDefault="004C1985" w:rsidP="009C08EE">
      <w:pPr>
        <w:pStyle w:val="NoSpacing"/>
        <w:ind w:left="2250" w:hanging="2250"/>
        <w:rPr>
          <w:rFonts w:asciiTheme="minorHAnsi" w:hAnsiTheme="minorHAnsi" w:cstheme="minorHAnsi"/>
          <w:sz w:val="40"/>
          <w:szCs w:val="40"/>
        </w:rPr>
      </w:pPr>
      <w:r w:rsidRPr="00C9234F">
        <w:rPr>
          <w:rFonts w:asciiTheme="minorHAnsi" w:hAnsiTheme="minorHAnsi" w:cstheme="minorHAnsi"/>
          <w:i/>
          <w:iCs/>
          <w:sz w:val="40"/>
          <w:szCs w:val="40"/>
          <w:u w:val="single"/>
        </w:rPr>
        <w:t>Example #1</w:t>
      </w:r>
      <w:r w:rsidR="00C9234F">
        <w:rPr>
          <w:rFonts w:asciiTheme="minorHAnsi" w:hAnsiTheme="minorHAnsi" w:cstheme="minorHAnsi"/>
          <w:sz w:val="40"/>
          <w:szCs w:val="40"/>
        </w:rPr>
        <w:t xml:space="preserve"> - </w:t>
      </w:r>
      <w:r w:rsidRPr="00AD773D">
        <w:rPr>
          <w:rFonts w:asciiTheme="minorHAnsi" w:hAnsiTheme="minorHAnsi" w:cstheme="minorHAnsi"/>
          <w:sz w:val="40"/>
          <w:szCs w:val="40"/>
        </w:rPr>
        <w:t xml:space="preserve">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60" w:dyaOrig="320" w14:anchorId="2F213A1F">
          <v:shape id="_x0000_i1029" type="#_x0000_t75" alt="Example 3:f(x)=x-300" style="width:124.75pt;height:26.8pt" o:ole="">
            <v:imagedata r:id="rId21" o:title=""/>
          </v:shape>
          <o:OLEObject Type="Embed" ProgID="Equation.DSMT4" ShapeID="_x0000_i1029" DrawAspect="Content" ObjectID="_1799660097" r:id="rId22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>and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20" w:dyaOrig="320" w14:anchorId="28BF87D0">
          <v:shape id="_x0000_i1030" type="#_x0000_t75" alt="g(x)=x+300" style="width:124.75pt;height:28.45pt" o:ole="">
            <v:imagedata r:id="rId23" o:title=""/>
          </v:shape>
          <o:OLEObject Type="Embed" ProgID="Equation.DSMT4" ShapeID="_x0000_i1030" DrawAspect="Content" ObjectID="_1799660098" r:id="rId24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, </w:t>
      </w:r>
    </w:p>
    <w:p w14:paraId="45721EC9" w14:textId="6BB7D4BC" w:rsidR="00865076" w:rsidRPr="00AD773D" w:rsidRDefault="00865076" w:rsidP="009C08EE">
      <w:pPr>
        <w:pStyle w:val="NoSpacing"/>
        <w:ind w:left="2250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>SHOW they are inverse functions using the formal definition above</w:t>
      </w:r>
      <w:r w:rsidR="00DA3FFD" w:rsidRPr="00AD773D">
        <w:rPr>
          <w:rFonts w:asciiTheme="minorHAnsi" w:hAnsiTheme="minorHAnsi" w:cstheme="minorHAnsi"/>
          <w:sz w:val="40"/>
          <w:szCs w:val="40"/>
        </w:rPr>
        <w:t>:</w:t>
      </w:r>
    </w:p>
    <w:p w14:paraId="4613ECDF" w14:textId="25ED52B0" w:rsidR="004C1985" w:rsidRDefault="004C1985" w:rsidP="00F70F29">
      <w:pPr>
        <w:spacing w:after="1560"/>
        <w:rPr>
          <w:noProof/>
          <w:sz w:val="40"/>
          <w:szCs w:val="40"/>
        </w:rPr>
      </w:pPr>
    </w:p>
    <w:p w14:paraId="1C89E5F5" w14:textId="77777777" w:rsidR="00C9234F" w:rsidRPr="00AD773D" w:rsidRDefault="00C9234F" w:rsidP="00F70F29">
      <w:pPr>
        <w:spacing w:after="1560"/>
        <w:rPr>
          <w:noProof/>
          <w:sz w:val="40"/>
          <w:szCs w:val="40"/>
        </w:rPr>
      </w:pPr>
    </w:p>
    <w:p w14:paraId="1AF647B3" w14:textId="078C1902" w:rsidR="009C08EE" w:rsidRDefault="009C08EE" w:rsidP="009C08EE">
      <w:pPr>
        <w:pStyle w:val="NoSpacing"/>
        <w:ind w:left="2250" w:hanging="2250"/>
        <w:rPr>
          <w:rFonts w:asciiTheme="minorHAnsi" w:hAnsiTheme="minorHAnsi" w:cstheme="minorHAnsi"/>
          <w:sz w:val="40"/>
          <w:szCs w:val="40"/>
        </w:rPr>
      </w:pPr>
      <w:r w:rsidRPr="00C9234F">
        <w:rPr>
          <w:rFonts w:asciiTheme="minorHAnsi" w:hAnsiTheme="minorHAnsi" w:cstheme="minorHAnsi"/>
          <w:i/>
          <w:iCs/>
          <w:sz w:val="40"/>
          <w:szCs w:val="40"/>
          <w:u w:val="single"/>
        </w:rPr>
        <w:lastRenderedPageBreak/>
        <w:t>Example #</w:t>
      </w:r>
      <w:r>
        <w:rPr>
          <w:rFonts w:asciiTheme="minorHAnsi" w:hAnsiTheme="minorHAnsi" w:cstheme="minorHAnsi"/>
          <w:i/>
          <w:iCs/>
          <w:sz w:val="40"/>
          <w:szCs w:val="40"/>
          <w:u w:val="single"/>
        </w:rPr>
        <w:t>2</w:t>
      </w:r>
      <w:r>
        <w:rPr>
          <w:rFonts w:asciiTheme="minorHAnsi" w:hAnsiTheme="minorHAnsi" w:cstheme="minorHAnsi"/>
          <w:sz w:val="40"/>
          <w:szCs w:val="40"/>
        </w:rPr>
        <w:t xml:space="preserve"> - </w:t>
      </w:r>
      <w:r w:rsidRPr="00AD773D">
        <w:rPr>
          <w:rFonts w:asciiTheme="minorHAnsi" w:hAnsiTheme="minorHAnsi" w:cstheme="minorHAnsi"/>
          <w:sz w:val="40"/>
          <w:szCs w:val="40"/>
        </w:rPr>
        <w:t xml:space="preserve"> </w:t>
      </w:r>
      <w:r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00" w:dyaOrig="380" w14:anchorId="43449C55">
          <v:shape id="_x0000_i1031" type="#_x0000_t75" alt="Example 3:f(x)=x-300" style="width:119.7pt;height:32.65pt" o:ole="">
            <v:imagedata r:id="rId25" o:title=""/>
          </v:shape>
          <o:OLEObject Type="Embed" ProgID="Equation.DSMT4" ShapeID="_x0000_i1031" DrawAspect="Content" ObjectID="_1799660099" r:id="rId26"/>
        </w:object>
      </w:r>
      <w:r w:rsidRPr="00AD773D">
        <w:rPr>
          <w:rFonts w:asciiTheme="minorHAnsi" w:hAnsiTheme="minorHAnsi" w:cstheme="minorHAnsi"/>
          <w:sz w:val="40"/>
          <w:szCs w:val="40"/>
        </w:rPr>
        <w:t>and</w:t>
      </w:r>
      <w:r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60" w:dyaOrig="360" w14:anchorId="3A2E3D66">
          <v:shape id="_x0000_i1032" type="#_x0000_t75" alt="g(x)=x+300" style="width:110.5pt;height:31pt" o:ole="">
            <v:imagedata r:id="rId27" o:title=""/>
          </v:shape>
          <o:OLEObject Type="Embed" ProgID="Equation.DSMT4" ShapeID="_x0000_i1032" DrawAspect="Content" ObjectID="_1799660100" r:id="rId28"/>
        </w:object>
      </w:r>
      <w:r w:rsidRPr="00AD773D">
        <w:rPr>
          <w:rFonts w:asciiTheme="minorHAnsi" w:hAnsiTheme="minorHAnsi" w:cstheme="minorHAnsi"/>
          <w:sz w:val="40"/>
          <w:szCs w:val="40"/>
        </w:rPr>
        <w:t xml:space="preserve">, </w:t>
      </w:r>
    </w:p>
    <w:p w14:paraId="7529691A" w14:textId="77777777" w:rsidR="009C08EE" w:rsidRPr="00AD773D" w:rsidRDefault="009C08EE" w:rsidP="009C08EE">
      <w:pPr>
        <w:pStyle w:val="NoSpacing"/>
        <w:keepNext/>
        <w:ind w:left="2250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>SHOW they are inverse functions using the formal definition above:</w:t>
      </w:r>
    </w:p>
    <w:p w14:paraId="5E90BBE3" w14:textId="24A822C4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614A8627" w14:textId="4E99AEBA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78D0F5ED" w14:textId="03777592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18E607E1" w14:textId="4BC91229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7BCA9D69" w14:textId="77777777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1CD6FA52" w14:textId="77777777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1086FEE5" w14:textId="62D69EA3" w:rsidR="00C9234F" w:rsidRDefault="00C9234F" w:rsidP="00E01592">
      <w:pPr>
        <w:rPr>
          <w:rFonts w:eastAsiaTheme="minorEastAsia" w:cstheme="minorHAnsi"/>
          <w:b/>
          <w:sz w:val="40"/>
          <w:szCs w:val="40"/>
        </w:rPr>
      </w:pPr>
      <w:r w:rsidRPr="00C9234F">
        <w:rPr>
          <w:rFonts w:eastAsiaTheme="minorEastAsia" w:cstheme="minorHAnsi"/>
          <w:i/>
          <w:iCs/>
          <w:sz w:val="40"/>
          <w:szCs w:val="40"/>
          <w:u w:val="single"/>
        </w:rPr>
        <w:t>YOU TRY</w:t>
      </w:r>
      <w:r w:rsidR="004C1985" w:rsidRPr="00C9234F">
        <w:rPr>
          <w:rFonts w:eastAsiaTheme="minorEastAsia" w:cstheme="minorHAnsi"/>
          <w:i/>
          <w:iCs/>
          <w:sz w:val="40"/>
          <w:szCs w:val="40"/>
          <w:u w:val="single"/>
        </w:rPr>
        <w:t xml:space="preserve"> #2</w:t>
      </w:r>
      <w:r>
        <w:rPr>
          <w:rFonts w:eastAsiaTheme="minorEastAsia" w:cstheme="minorHAnsi"/>
          <w:sz w:val="40"/>
          <w:szCs w:val="40"/>
        </w:rPr>
        <w:t xml:space="preserve"> - </w:t>
      </w:r>
      <w:r w:rsidR="004C1985" w:rsidRPr="00AD773D">
        <w:rPr>
          <w:rFonts w:eastAsiaTheme="minorEastAsia" w:cstheme="minorHAnsi"/>
          <w:b/>
          <w:sz w:val="40"/>
          <w:szCs w:val="40"/>
        </w:rPr>
        <w:t xml:space="preserve"> </w:t>
      </w:r>
    </w:p>
    <w:p w14:paraId="0A2F2B38" w14:textId="77777777" w:rsidR="009C08EE" w:rsidRDefault="00C9234F" w:rsidP="00E01592">
      <w:pPr>
        <w:rPr>
          <w:sz w:val="40"/>
          <w:szCs w:val="40"/>
        </w:rPr>
      </w:pPr>
      <w:r w:rsidRPr="00AD773D">
        <w:rPr>
          <w:position w:val="-10"/>
          <w:sz w:val="40"/>
          <w:szCs w:val="40"/>
        </w:rPr>
        <w:object w:dxaOrig="1380" w:dyaOrig="320" w14:anchorId="56C9F427">
          <v:shape id="_x0000_i1033" type="#_x0000_t75" style="width:128.95pt;height:29.3pt" o:ole="">
            <v:imagedata r:id="rId29" o:title=""/>
          </v:shape>
          <o:OLEObject Type="Embed" ProgID="Equation.DSMT4" ShapeID="_x0000_i1033" DrawAspect="Content" ObjectID="_1799660101" r:id="rId30"/>
        </w:object>
      </w:r>
      <w:r w:rsidR="004C1985" w:rsidRPr="00AD773D">
        <w:rPr>
          <w:sz w:val="40"/>
          <w:szCs w:val="40"/>
        </w:rPr>
        <w:t xml:space="preserve"> and  </w:t>
      </w:r>
      <w:r w:rsidRPr="00AD773D">
        <w:rPr>
          <w:position w:val="-24"/>
          <w:sz w:val="40"/>
          <w:szCs w:val="40"/>
        </w:rPr>
        <w:object w:dxaOrig="1280" w:dyaOrig="620" w14:anchorId="02BE87F8">
          <v:shape id="_x0000_i1034" type="#_x0000_t75" style="width:108pt;height:52.75pt" o:ole="">
            <v:imagedata r:id="rId31" o:title=""/>
          </v:shape>
          <o:OLEObject Type="Embed" ProgID="Equation.DSMT4" ShapeID="_x0000_i1034" DrawAspect="Content" ObjectID="_1799660102" r:id="rId32"/>
        </w:object>
      </w:r>
      <w:r w:rsidR="004C1985" w:rsidRPr="00AD773D">
        <w:rPr>
          <w:sz w:val="40"/>
          <w:szCs w:val="40"/>
        </w:rPr>
        <w:t xml:space="preserve">; </w:t>
      </w:r>
    </w:p>
    <w:p w14:paraId="0572F76A" w14:textId="7E4DCFF0" w:rsidR="004C1985" w:rsidRPr="00AD773D" w:rsidRDefault="004C1985" w:rsidP="00E01592">
      <w:pPr>
        <w:rPr>
          <w:sz w:val="40"/>
          <w:szCs w:val="40"/>
        </w:rPr>
      </w:pPr>
      <w:r w:rsidRPr="00AD773D">
        <w:rPr>
          <w:sz w:val="40"/>
          <w:szCs w:val="40"/>
        </w:rPr>
        <w:t>SHOW they are inverse functions:</w:t>
      </w:r>
    </w:p>
    <w:p w14:paraId="268A4D2A" w14:textId="2705C247" w:rsidR="004C1985" w:rsidRDefault="004C1985" w:rsidP="00E01592">
      <w:pPr>
        <w:rPr>
          <w:rFonts w:eastAsiaTheme="minorEastAsia" w:cstheme="minorHAnsi"/>
          <w:b/>
          <w:sz w:val="40"/>
          <w:szCs w:val="40"/>
        </w:rPr>
      </w:pPr>
    </w:p>
    <w:p w14:paraId="22FADE75" w14:textId="0D34FEFB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452699CE" w14:textId="74E75DA2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6AFFFBF9" w14:textId="79725D7D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3379831D" w14:textId="57A7CF5E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5BCB2F33" w14:textId="683D5FA1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158A9A1A" w14:textId="77777777" w:rsidR="009C08EE" w:rsidRPr="00AD773D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22BF0BD1" w14:textId="5E6C8E95" w:rsidR="00E22BB2" w:rsidRPr="00AD773D" w:rsidRDefault="00E22BB2" w:rsidP="00CC0958">
      <w:pPr>
        <w:pStyle w:val="Heading1"/>
      </w:pPr>
      <w:r w:rsidRPr="00AD773D">
        <w:lastRenderedPageBreak/>
        <w:t>Topic #</w:t>
      </w:r>
      <w:r w:rsidR="009C08EE">
        <w:t>3</w:t>
      </w:r>
      <w:r w:rsidRPr="00AD773D">
        <w:t xml:space="preserve">: </w:t>
      </w:r>
      <w:r w:rsidR="00E973E6" w:rsidRPr="00AD773D">
        <w:t>Find</w:t>
      </w:r>
      <w:r w:rsidR="00442545" w:rsidRPr="00AD773D">
        <w:t>ing</w:t>
      </w:r>
      <w:r w:rsidR="00E973E6" w:rsidRPr="00AD773D">
        <w:t xml:space="preserve"> the Inverse of a 1:1 Function</w:t>
      </w:r>
    </w:p>
    <w:p w14:paraId="6C14779B" w14:textId="77777777" w:rsidR="009C08EE" w:rsidRDefault="009C08EE" w:rsidP="009C08EE">
      <w:pPr>
        <w:spacing w:after="0" w:line="240" w:lineRule="auto"/>
        <w:rPr>
          <w:sz w:val="40"/>
          <w:szCs w:val="40"/>
        </w:rPr>
      </w:pPr>
    </w:p>
    <w:p w14:paraId="172A3EFB" w14:textId="77777777" w:rsidR="009C08EE" w:rsidRDefault="003E6A46" w:rsidP="00E973E6">
      <w:pPr>
        <w:rPr>
          <w:rFonts w:eastAsiaTheme="minorEastAsia"/>
          <w:sz w:val="40"/>
          <w:szCs w:val="40"/>
        </w:rPr>
      </w:pPr>
      <w:r w:rsidRPr="00AD773D">
        <w:rPr>
          <w:sz w:val="40"/>
          <w:szCs w:val="40"/>
        </w:rPr>
        <w:t xml:space="preserve">When a function is 1:1 it has an inverse. If function </w:t>
      </w:r>
      <m:oMath>
        <m:r>
          <w:rPr>
            <w:rFonts w:ascii="Cambria Math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 xml:space="preserve"> is 1:1 and contains the points </w:t>
      </w:r>
      <m:oMath>
        <m:r>
          <w:rPr>
            <w:rFonts w:ascii="Cambria Math" w:eastAsiaTheme="minorEastAsia" w:hAnsi="Cambria Math"/>
            <w:sz w:val="40"/>
            <w:szCs w:val="40"/>
          </w:rPr>
          <m:t>(x,y)</m:t>
        </m:r>
      </m:oMath>
      <w:r w:rsidRPr="00AD773D">
        <w:rPr>
          <w:rFonts w:eastAsiaTheme="minorEastAsia"/>
          <w:sz w:val="40"/>
          <w:szCs w:val="40"/>
        </w:rPr>
        <w:t xml:space="preserve">, then its inverse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  <w:r w:rsidRPr="00AD773D">
        <w:rPr>
          <w:rFonts w:eastAsiaTheme="minorEastAsia"/>
          <w:sz w:val="40"/>
          <w:szCs w:val="40"/>
        </w:rPr>
        <w:t xml:space="preserve"> contains the points </w:t>
      </w:r>
      <m:oMath>
        <m:r>
          <w:rPr>
            <w:rFonts w:ascii="Cambria Math" w:eastAsiaTheme="minorEastAsia" w:hAnsi="Cambria Math"/>
            <w:sz w:val="40"/>
            <w:szCs w:val="40"/>
          </w:rPr>
          <m:t>(y,x)</m:t>
        </m:r>
      </m:oMath>
      <w:r w:rsidRPr="00AD773D">
        <w:rPr>
          <w:rFonts w:eastAsiaTheme="minorEastAsia"/>
          <w:sz w:val="40"/>
          <w:szCs w:val="40"/>
        </w:rPr>
        <w:t xml:space="preserve">. </w:t>
      </w:r>
    </w:p>
    <w:p w14:paraId="16E04BC3" w14:textId="5ECF45C6" w:rsidR="009C08EE" w:rsidRDefault="003E6A46" w:rsidP="00E973E6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In other words, the </w:t>
      </w:r>
      <w:r w:rsidRPr="00AD773D">
        <w:rPr>
          <w:rFonts w:eastAsiaTheme="minorEastAsia"/>
          <w:b/>
          <w:sz w:val="40"/>
          <w:szCs w:val="40"/>
        </w:rPr>
        <w:t>inputs</w:t>
      </w:r>
      <w:r w:rsidRPr="00AD773D">
        <w:rPr>
          <w:rFonts w:eastAsiaTheme="minorEastAsia"/>
          <w:sz w:val="40"/>
          <w:szCs w:val="40"/>
        </w:rPr>
        <w:t xml:space="preserve"> trade places with the </w:t>
      </w:r>
      <w:r w:rsidR="009C08EE">
        <w:rPr>
          <w:rFonts w:eastAsiaTheme="minorEastAsia"/>
          <w:b/>
          <w:sz w:val="40"/>
          <w:szCs w:val="40"/>
        </w:rPr>
        <w:t>_____________.</w:t>
      </w:r>
      <w:r w:rsidRPr="00AD773D">
        <w:rPr>
          <w:rFonts w:eastAsiaTheme="minorEastAsia"/>
          <w:sz w:val="40"/>
          <w:szCs w:val="40"/>
        </w:rPr>
        <w:t xml:space="preserve">  </w:t>
      </w:r>
    </w:p>
    <w:p w14:paraId="16351650" w14:textId="3E713E07" w:rsidR="00E973E6" w:rsidRDefault="003E6A46" w:rsidP="00E973E6">
      <w:pPr>
        <w:rPr>
          <w:rFonts w:eastAsiaTheme="minorEastAsia"/>
          <w:b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</w:t>
      </w:r>
      <w:r w:rsidR="00946510" w:rsidRPr="00AD773D">
        <w:rPr>
          <w:rFonts w:eastAsiaTheme="minorEastAsia"/>
          <w:sz w:val="40"/>
          <w:szCs w:val="40"/>
        </w:rPr>
        <w:t xml:space="preserve">domain and the range are interchanged; </w:t>
      </w:r>
      <w:r w:rsidR="00946510" w:rsidRPr="00AD773D">
        <w:rPr>
          <w:rFonts w:eastAsiaTheme="minorEastAsia"/>
          <w:b/>
          <w:sz w:val="40"/>
          <w:szCs w:val="40"/>
        </w:rPr>
        <w:t xml:space="preserve">the </w:t>
      </w:r>
      <w:r w:rsidRPr="00AD773D">
        <w:rPr>
          <w:rFonts w:eastAsiaTheme="minorEastAsia"/>
          <w:b/>
          <w:sz w:val="40"/>
          <w:szCs w:val="40"/>
        </w:rPr>
        <w:t xml:space="preserve">domain for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b/>
          <w:sz w:val="40"/>
          <w:szCs w:val="40"/>
        </w:rPr>
        <w:t xml:space="preserve"> is the </w:t>
      </w:r>
      <w:r w:rsidR="009C08EE">
        <w:rPr>
          <w:rFonts w:eastAsiaTheme="minorEastAsia"/>
          <w:b/>
          <w:sz w:val="40"/>
          <w:szCs w:val="40"/>
        </w:rPr>
        <w:t>_______________</w:t>
      </w:r>
      <w:r w:rsidRPr="00AD773D">
        <w:rPr>
          <w:rFonts w:eastAsiaTheme="minorEastAsia"/>
          <w:b/>
          <w:sz w:val="40"/>
          <w:szCs w:val="40"/>
        </w:rPr>
        <w:t xml:space="preserve"> </w:t>
      </w:r>
      <w:proofErr w:type="spellStart"/>
      <w:r w:rsidRPr="00AD773D">
        <w:rPr>
          <w:rFonts w:eastAsiaTheme="minorEastAsia"/>
          <w:b/>
          <w:sz w:val="40"/>
          <w:szCs w:val="40"/>
        </w:rPr>
        <w:t>for</w:t>
      </w:r>
      <w:proofErr w:type="spellEnd"/>
      <w:r w:rsidRPr="00AD773D">
        <w:rPr>
          <w:rFonts w:eastAsiaTheme="minorEastAsia"/>
          <w:b/>
          <w:sz w:val="40"/>
          <w:szCs w:val="40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40"/>
                <w:szCs w:val="4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  <w:r w:rsidRPr="00AD773D">
        <w:rPr>
          <w:rFonts w:eastAsiaTheme="minorEastAsia"/>
          <w:b/>
          <w:sz w:val="40"/>
          <w:szCs w:val="40"/>
        </w:rPr>
        <w:t xml:space="preserve"> and the range for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b/>
          <w:sz w:val="40"/>
          <w:szCs w:val="40"/>
        </w:rPr>
        <w:t xml:space="preserve"> is the </w:t>
      </w:r>
      <w:r w:rsidR="009C08EE">
        <w:rPr>
          <w:rFonts w:eastAsiaTheme="minorEastAsia"/>
          <w:b/>
          <w:sz w:val="40"/>
          <w:szCs w:val="40"/>
        </w:rPr>
        <w:t>___________________</w:t>
      </w:r>
      <w:r w:rsidRPr="00AD773D">
        <w:rPr>
          <w:rFonts w:eastAsiaTheme="minorEastAsia"/>
          <w:b/>
          <w:sz w:val="40"/>
          <w:szCs w:val="40"/>
        </w:rPr>
        <w:t xml:space="preserve"> for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40"/>
                <w:szCs w:val="4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</w:p>
    <w:p w14:paraId="1965584E" w14:textId="77777777" w:rsidR="009C08EE" w:rsidRPr="00AD773D" w:rsidRDefault="009C08EE" w:rsidP="00E973E6">
      <w:pPr>
        <w:rPr>
          <w:rFonts w:eastAsiaTheme="minorEastAsia"/>
          <w:b/>
          <w:sz w:val="40"/>
          <w:szCs w:val="40"/>
        </w:rPr>
      </w:pPr>
    </w:p>
    <w:p w14:paraId="0DA5B62F" w14:textId="77777777" w:rsidR="00CD2912" w:rsidRPr="00AD773D" w:rsidRDefault="003E6A46" w:rsidP="00E973E6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b/>
          <w:sz w:val="40"/>
          <w:szCs w:val="40"/>
        </w:rPr>
        <w:t>To find the inverse for a function</w:t>
      </w:r>
      <w:r w:rsidR="00946510" w:rsidRPr="00AD773D">
        <w:rPr>
          <w:rFonts w:eastAsiaTheme="minorEastAsia"/>
          <w:b/>
          <w:sz w:val="40"/>
          <w:szCs w:val="40"/>
        </w:rPr>
        <w:t>:</w:t>
      </w:r>
      <w:r w:rsidR="00946510" w:rsidRPr="00AD773D">
        <w:rPr>
          <w:rFonts w:eastAsiaTheme="minorEastAsia"/>
          <w:sz w:val="40"/>
          <w:szCs w:val="40"/>
        </w:rPr>
        <w:t xml:space="preserve"> </w:t>
      </w:r>
    </w:p>
    <w:p w14:paraId="294AE89D" w14:textId="0383B889" w:rsidR="00CD2912" w:rsidRPr="00AD773D" w:rsidRDefault="00BD2C1E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R</w:t>
      </w:r>
      <w:r w:rsidR="000E0A96" w:rsidRPr="00AD773D">
        <w:rPr>
          <w:rFonts w:eastAsiaTheme="minorEastAsia"/>
          <w:sz w:val="40"/>
          <w:szCs w:val="40"/>
        </w:rPr>
        <w:t xml:space="preserve">eplace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</m:oMath>
      <w:r w:rsidR="000E0A96" w:rsidRPr="00AD773D">
        <w:rPr>
          <w:rFonts w:eastAsiaTheme="minorEastAsia"/>
          <w:sz w:val="40"/>
          <w:szCs w:val="40"/>
        </w:rPr>
        <w:t xml:space="preserve">with y and </w:t>
      </w:r>
      <w:r>
        <w:rPr>
          <w:rFonts w:eastAsiaTheme="minorEastAsia"/>
          <w:sz w:val="40"/>
          <w:szCs w:val="40"/>
        </w:rPr>
        <w:t>__________________</w:t>
      </w:r>
      <w:r w:rsidR="003E6A46" w:rsidRPr="00AD773D">
        <w:rPr>
          <w:rFonts w:eastAsiaTheme="minorEastAsia"/>
          <w:sz w:val="40"/>
          <w:szCs w:val="40"/>
        </w:rPr>
        <w:t xml:space="preserve"> the variables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3E6A46" w:rsidRPr="00AD773D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946510" w:rsidRPr="00AD773D">
        <w:rPr>
          <w:rFonts w:eastAsiaTheme="minorEastAsia"/>
          <w:sz w:val="40"/>
          <w:szCs w:val="40"/>
        </w:rPr>
        <w:t xml:space="preserve">; </w:t>
      </w:r>
    </w:p>
    <w:p w14:paraId="39CAAA13" w14:textId="55D2764D" w:rsidR="00CD2912" w:rsidRPr="00AD773D" w:rsidRDefault="00BD2C1E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S</w:t>
      </w:r>
      <w:r w:rsidR="003E6A46" w:rsidRPr="00AD773D">
        <w:rPr>
          <w:rFonts w:eastAsiaTheme="minorEastAsia"/>
          <w:sz w:val="40"/>
          <w:szCs w:val="40"/>
        </w:rPr>
        <w:t>olve for</w:t>
      </w:r>
      <w:r>
        <w:rPr>
          <w:rFonts w:eastAsiaTheme="minorEastAsia"/>
          <w:sz w:val="40"/>
          <w:szCs w:val="40"/>
        </w:rPr>
        <w:t>________</w:t>
      </w:r>
      <w:r w:rsidR="003E6A46" w:rsidRPr="00AD773D">
        <w:rPr>
          <w:rFonts w:eastAsiaTheme="minorEastAsia"/>
          <w:sz w:val="40"/>
          <w:szCs w:val="40"/>
        </w:rPr>
        <w:t xml:space="preserve"> and the result is the inverse for the original function (and the original function is the inverse for the new function)</w:t>
      </w:r>
      <w:r w:rsidR="00946510" w:rsidRPr="00AD773D">
        <w:rPr>
          <w:rFonts w:eastAsiaTheme="minorEastAsia"/>
          <w:sz w:val="40"/>
          <w:szCs w:val="40"/>
        </w:rPr>
        <w:t xml:space="preserve">; </w:t>
      </w:r>
    </w:p>
    <w:p w14:paraId="2EEB68FB" w14:textId="4FB45F1B" w:rsidR="003E6A46" w:rsidRPr="00AD773D" w:rsidRDefault="00BD2C1E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L</w:t>
      </w:r>
      <w:r w:rsidR="00946510" w:rsidRPr="00AD773D">
        <w:rPr>
          <w:rFonts w:eastAsiaTheme="minorEastAsia"/>
          <w:sz w:val="40"/>
          <w:szCs w:val="40"/>
        </w:rPr>
        <w:t>ast, we replace y in the equation for the inverse function with function notation</w:t>
      </w:r>
      <w:r>
        <w:rPr>
          <w:rFonts w:eastAsiaTheme="minorEastAsia"/>
          <w:sz w:val="40"/>
          <w:szCs w:val="40"/>
        </w:rPr>
        <w:t xml:space="preserve"> _____________</w:t>
      </w:r>
    </w:p>
    <w:p w14:paraId="155593F5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6EDC1274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67B89540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2C0FFE4F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3ED6F3C7" w14:textId="77777777" w:rsidR="00BD2C1E" w:rsidRDefault="00BD2C1E" w:rsidP="00DF140A">
      <w:pPr>
        <w:rPr>
          <w:rFonts w:eastAsiaTheme="minorEastAsia"/>
          <w:sz w:val="40"/>
          <w:szCs w:val="40"/>
        </w:rPr>
      </w:pPr>
      <w:r w:rsidRPr="00BD2C1E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>
        <w:rPr>
          <w:rFonts w:eastAsiaTheme="minorEastAsia"/>
          <w:sz w:val="40"/>
          <w:szCs w:val="40"/>
        </w:rPr>
        <w:t xml:space="preserve"> - </w:t>
      </w:r>
      <w:r w:rsidR="0048645C" w:rsidRPr="00AD773D">
        <w:rPr>
          <w:rFonts w:eastAsiaTheme="minorEastAsia"/>
          <w:sz w:val="40"/>
          <w:szCs w:val="40"/>
        </w:rPr>
        <w:t xml:space="preserve">Consider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7x-5</m:t>
        </m:r>
      </m:oMath>
      <w:r w:rsidR="0048645C" w:rsidRPr="00AD773D">
        <w:rPr>
          <w:rFonts w:eastAsiaTheme="minorEastAsia"/>
          <w:sz w:val="40"/>
          <w:szCs w:val="40"/>
        </w:rPr>
        <w:t xml:space="preserve">.  </w:t>
      </w:r>
    </w:p>
    <w:p w14:paraId="22018B26" w14:textId="77777777" w:rsidR="00BD2C1E" w:rsidRDefault="00BD2C1E" w:rsidP="00BD2C1E">
      <w:pPr>
        <w:spacing w:after="0" w:line="240" w:lineRule="auto"/>
        <w:rPr>
          <w:rFonts w:eastAsiaTheme="minorEastAsia"/>
          <w:sz w:val="40"/>
          <w:szCs w:val="40"/>
        </w:rPr>
      </w:pPr>
    </w:p>
    <w:p w14:paraId="18272301" w14:textId="5752E3FF" w:rsidR="003F4C78" w:rsidRPr="00AD773D" w:rsidRDefault="003F4C78" w:rsidP="00DF140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To find the inverse function we rewrite without function notation</w:t>
      </w:r>
      <w:r w:rsidR="00CD2912" w:rsidRPr="00AD773D">
        <w:rPr>
          <w:rFonts w:eastAsiaTheme="minorEastAsia"/>
          <w:sz w:val="40"/>
          <w:szCs w:val="40"/>
        </w:rPr>
        <w:t xml:space="preserve">, replacing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 </m:t>
        </m:r>
      </m:oMath>
      <w:r w:rsidR="00CD2912" w:rsidRPr="00AD773D">
        <w:rPr>
          <w:rFonts w:eastAsiaTheme="minorEastAsia"/>
          <w:sz w:val="40"/>
          <w:szCs w:val="40"/>
        </w:rPr>
        <w:t>with y</w:t>
      </w:r>
      <w:r w:rsidRPr="00AD773D">
        <w:rPr>
          <w:rFonts w:eastAsiaTheme="minorEastAsia"/>
          <w:sz w:val="40"/>
          <w:szCs w:val="40"/>
        </w:rPr>
        <w:t>:</w:t>
      </w:r>
      <w:r w:rsidR="00DF140A" w:rsidRPr="00AD773D">
        <w:rPr>
          <w:rFonts w:eastAsiaTheme="minorEastAsia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/>
            <w:sz w:val="40"/>
            <w:szCs w:val="40"/>
          </w:rPr>
          <m:t>y=7x-5</m:t>
        </m:r>
      </m:oMath>
    </w:p>
    <w:p w14:paraId="35358AEB" w14:textId="77777777" w:rsidR="00BD2C1E" w:rsidRDefault="00BD2C1E" w:rsidP="00BD2C1E">
      <w:pPr>
        <w:spacing w:after="0" w:line="240" w:lineRule="auto"/>
        <w:rPr>
          <w:rFonts w:eastAsiaTheme="minorEastAsia"/>
          <w:sz w:val="40"/>
          <w:szCs w:val="40"/>
        </w:rPr>
      </w:pPr>
    </w:p>
    <w:p w14:paraId="30768B38" w14:textId="3B8D424E" w:rsidR="008D1C4B" w:rsidRPr="00AD773D" w:rsidRDefault="00CD2912" w:rsidP="00DF140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tep 1: </w:t>
      </w:r>
      <w:r w:rsidR="008D1C4B" w:rsidRPr="00AD773D">
        <w:rPr>
          <w:rFonts w:eastAsiaTheme="minorEastAsia"/>
          <w:sz w:val="40"/>
          <w:szCs w:val="40"/>
        </w:rPr>
        <w:t xml:space="preserve">we interchang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8D1C4B" w:rsidRPr="00AD773D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8D1C4B" w:rsidRPr="00AD773D">
        <w:rPr>
          <w:rFonts w:eastAsiaTheme="minorEastAsia"/>
          <w:sz w:val="40"/>
          <w:szCs w:val="40"/>
        </w:rPr>
        <w:t>:</w:t>
      </w:r>
      <w:r w:rsidR="00DF140A" w:rsidRPr="00AD773D">
        <w:rPr>
          <w:rFonts w:eastAsiaTheme="minorEastAsia"/>
          <w:sz w:val="40"/>
          <w:szCs w:val="40"/>
        </w:rPr>
        <w:t xml:space="preserve"> </w:t>
      </w:r>
    </w:p>
    <w:p w14:paraId="4EC7C37A" w14:textId="5FAF796F" w:rsidR="00C04979" w:rsidRPr="00AD773D" w:rsidRDefault="00CD2912" w:rsidP="00C04979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Step 2:</w:t>
      </w:r>
      <w:r w:rsidR="00C04979" w:rsidRPr="00AD773D">
        <w:rPr>
          <w:rFonts w:eastAsiaTheme="minorEastAsia"/>
          <w:sz w:val="40"/>
          <w:szCs w:val="40"/>
        </w:rPr>
        <w:t xml:space="preserve"> we 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04979" w:rsidRPr="00AD773D">
        <w:rPr>
          <w:rFonts w:eastAsiaTheme="minorEastAsia"/>
          <w:sz w:val="40"/>
          <w:szCs w:val="40"/>
        </w:rPr>
        <w:t xml:space="preserve"> (this will create a new function wher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04979" w:rsidRPr="00AD773D">
        <w:rPr>
          <w:rFonts w:eastAsiaTheme="minorEastAsia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C04979" w:rsidRPr="00AD773D">
        <w:rPr>
          <w:rFonts w:eastAsiaTheme="minorEastAsia"/>
          <w:sz w:val="40"/>
          <w:szCs w:val="40"/>
        </w:rPr>
        <w:t xml:space="preserve">). </w:t>
      </w:r>
    </w:p>
    <w:p w14:paraId="4BF28B69" w14:textId="77777777" w:rsidR="00BD2C1E" w:rsidRPr="00BD2C1E" w:rsidRDefault="00BD2C1E" w:rsidP="00E973E6">
      <w:pPr>
        <w:rPr>
          <w:rFonts w:eastAsiaTheme="minorEastAsia"/>
          <w:sz w:val="40"/>
          <w:szCs w:val="40"/>
        </w:rPr>
      </w:pPr>
    </w:p>
    <w:p w14:paraId="677F8897" w14:textId="6CE92F1E" w:rsidR="0048645C" w:rsidRPr="00AD773D" w:rsidRDefault="00BD2C1E" w:rsidP="00E973E6">
      <w:pPr>
        <w:rPr>
          <w:sz w:val="40"/>
          <w:szCs w:val="40"/>
        </w:rPr>
      </w:pPr>
      <w:r>
        <w:rPr>
          <w:sz w:val="40"/>
          <w:szCs w:val="40"/>
        </w:rPr>
        <w:t xml:space="preserve">Step 3:  </w:t>
      </w:r>
      <w:r w:rsidR="00DF140A" w:rsidRPr="00AD773D">
        <w:rPr>
          <w:sz w:val="40"/>
          <w:szCs w:val="40"/>
        </w:rPr>
        <w:t>Last</w:t>
      </w:r>
      <w:r w:rsidR="000E0A96" w:rsidRPr="00AD773D">
        <w:rPr>
          <w:sz w:val="40"/>
          <w:szCs w:val="40"/>
        </w:rPr>
        <w:t xml:space="preserve">, </w:t>
      </w:r>
      <w:r w:rsidR="00DB0E64" w:rsidRPr="00AD773D">
        <w:rPr>
          <w:sz w:val="40"/>
          <w:szCs w:val="40"/>
        </w:rPr>
        <w:t xml:space="preserve">we identify the </w:t>
      </w:r>
      <w:r w:rsidR="00DF140A" w:rsidRPr="00AD773D">
        <w:rPr>
          <w:sz w:val="40"/>
          <w:szCs w:val="40"/>
        </w:rPr>
        <w:t>inverse</w:t>
      </w:r>
      <w:r w:rsidR="00DB0E64" w:rsidRPr="00AD773D">
        <w:rPr>
          <w:sz w:val="40"/>
          <w:szCs w:val="40"/>
        </w:rPr>
        <w:t xml:space="preserve"> with the notation:</w:t>
      </w:r>
    </w:p>
    <w:p w14:paraId="45313FA4" w14:textId="77777777" w:rsidR="00BD2C1E" w:rsidRPr="00BD2C1E" w:rsidRDefault="00BD2C1E" w:rsidP="00E973E6">
      <w:pPr>
        <w:rPr>
          <w:rFonts w:eastAsiaTheme="minorEastAsia"/>
          <w:sz w:val="40"/>
          <w:szCs w:val="40"/>
        </w:rPr>
      </w:pPr>
    </w:p>
    <w:p w14:paraId="32F34953" w14:textId="77777777" w:rsidR="00BD2C1E" w:rsidRDefault="00BD2C1E" w:rsidP="00E973E6">
      <w:pPr>
        <w:rPr>
          <w:sz w:val="40"/>
          <w:szCs w:val="40"/>
        </w:rPr>
      </w:pPr>
    </w:p>
    <w:p w14:paraId="00156282" w14:textId="367B3688" w:rsidR="00BD2C1E" w:rsidRDefault="001568D9" w:rsidP="00E973E6">
      <w:pPr>
        <w:rPr>
          <w:sz w:val="40"/>
          <w:szCs w:val="40"/>
        </w:rPr>
      </w:pPr>
      <w:r w:rsidRPr="00AD773D">
        <w:rPr>
          <w:sz w:val="40"/>
          <w:szCs w:val="40"/>
        </w:rPr>
        <w:t xml:space="preserve">A graph shows, the 2 functions have all </w:t>
      </w:r>
      <w:r w:rsidR="00DF140A" w:rsidRPr="00AD773D">
        <w:rPr>
          <w:sz w:val="40"/>
          <w:szCs w:val="40"/>
        </w:rPr>
        <w:t>x and y values interchanged</w:t>
      </w:r>
      <w:r w:rsidR="00A51F40" w:rsidRPr="00AD773D">
        <w:rPr>
          <w:sz w:val="40"/>
          <w:szCs w:val="40"/>
        </w:rPr>
        <w:t xml:space="preserve">. </w:t>
      </w:r>
    </w:p>
    <w:p w14:paraId="3391616C" w14:textId="32FA7BDF" w:rsidR="00BD2C1E" w:rsidRDefault="00BD2C1E" w:rsidP="00BD2C1E">
      <w:pPr>
        <w:jc w:val="center"/>
        <w:rPr>
          <w:sz w:val="40"/>
          <w:szCs w:val="40"/>
        </w:rPr>
      </w:pPr>
      <w:r>
        <w:rPr>
          <w:noProof/>
        </w:rPr>
        <w:drawing>
          <wp:inline distT="0" distB="0" distL="0" distR="0" wp14:anchorId="4E6ED5E1" wp14:editId="6F3745BC">
            <wp:extent cx="3619472" cy="2972142"/>
            <wp:effectExtent l="0" t="0" r="635" b="0"/>
            <wp:docPr id="10" name="Picture 10" descr="This shows the 2 functions above graphed and ordered pairs have switched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37347" cy="298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4A787" w14:textId="41E14CD3" w:rsidR="00BD2C1E" w:rsidRDefault="00A51F40" w:rsidP="00E973E6">
      <w:pPr>
        <w:rPr>
          <w:b/>
          <w:i/>
          <w:sz w:val="40"/>
          <w:szCs w:val="40"/>
        </w:rPr>
      </w:pPr>
      <w:r w:rsidRPr="00AD773D">
        <w:rPr>
          <w:sz w:val="40"/>
          <w:szCs w:val="40"/>
        </w:rPr>
        <w:lastRenderedPageBreak/>
        <w:t xml:space="preserve">Another way to look at this and check visually is that </w:t>
      </w:r>
      <w:r w:rsidRPr="00AD773D">
        <w:rPr>
          <w:b/>
          <w:i/>
          <w:sz w:val="40"/>
          <w:szCs w:val="40"/>
        </w:rPr>
        <w:t xml:space="preserve">the graph of the inverse is the </w:t>
      </w:r>
      <w:r w:rsidR="00BD2C1E">
        <w:rPr>
          <w:b/>
          <w:i/>
          <w:sz w:val="40"/>
          <w:szCs w:val="40"/>
        </w:rPr>
        <w:t>_______________</w:t>
      </w:r>
      <w:r w:rsidRPr="00AD773D">
        <w:rPr>
          <w:b/>
          <w:i/>
          <w:sz w:val="40"/>
          <w:szCs w:val="40"/>
        </w:rPr>
        <w:t xml:space="preserve"> of the graph of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b/>
          <w:i/>
          <w:sz w:val="40"/>
          <w:szCs w:val="40"/>
        </w:rPr>
        <w:t xml:space="preserve"> over the line y=x</w:t>
      </w:r>
    </w:p>
    <w:p w14:paraId="0F0438DB" w14:textId="77777777" w:rsidR="00BD2C1E" w:rsidRDefault="004C1985" w:rsidP="00E973E6">
      <w:pPr>
        <w:rPr>
          <w:b/>
          <w:i/>
          <w:sz w:val="40"/>
          <w:szCs w:val="40"/>
        </w:rPr>
      </w:pPr>
      <w:r w:rsidRPr="00AD773D">
        <w:rPr>
          <w:b/>
          <w:i/>
          <w:sz w:val="40"/>
          <w:szCs w:val="40"/>
        </w:rPr>
        <w:t xml:space="preserve">This is true for every function and its inverse function.  </w:t>
      </w:r>
    </w:p>
    <w:p w14:paraId="20AA5611" w14:textId="4B00EB16" w:rsidR="00734BDE" w:rsidRPr="00AD773D" w:rsidRDefault="00BD2C1E" w:rsidP="00E973E6">
      <w:pPr>
        <w:rPr>
          <w:sz w:val="40"/>
          <w:szCs w:val="40"/>
        </w:rPr>
      </w:pPr>
      <w:r>
        <w:rPr>
          <w:sz w:val="40"/>
          <w:szCs w:val="40"/>
        </w:rPr>
        <w:t>A</w:t>
      </w:r>
      <w:r w:rsidR="004C1985" w:rsidRPr="00AD773D">
        <w:rPr>
          <w:sz w:val="40"/>
          <w:szCs w:val="40"/>
        </w:rPr>
        <w:t xml:space="preserve"> general graph showing </w:t>
      </w:r>
      <w:r w:rsidR="00CD2912" w:rsidRPr="00AD773D">
        <w:rPr>
          <w:sz w:val="40"/>
          <w:szCs w:val="40"/>
        </w:rPr>
        <w:t>the</w:t>
      </w:r>
      <w:r w:rsidR="004C1985" w:rsidRPr="00AD773D">
        <w:rPr>
          <w:sz w:val="40"/>
          <w:szCs w:val="40"/>
        </w:rPr>
        <w:t xml:space="preserve"> inverse relationship is shown </w:t>
      </w:r>
      <w:r>
        <w:rPr>
          <w:sz w:val="40"/>
          <w:szCs w:val="40"/>
        </w:rPr>
        <w:t>below</w:t>
      </w:r>
    </w:p>
    <w:p w14:paraId="41B491A8" w14:textId="7B4D1649" w:rsidR="001568D9" w:rsidRPr="00AD773D" w:rsidRDefault="004C1985" w:rsidP="00BD2C1E">
      <w:pPr>
        <w:jc w:val="center"/>
        <w:rPr>
          <w:sz w:val="40"/>
          <w:szCs w:val="40"/>
        </w:rPr>
      </w:pPr>
      <w:r w:rsidRPr="00AD773D">
        <w:rPr>
          <w:noProof/>
          <w:sz w:val="40"/>
          <w:szCs w:val="40"/>
        </w:rPr>
        <w:drawing>
          <wp:inline distT="0" distB="0" distL="0" distR="0" wp14:anchorId="48E257A2" wp14:editId="575CF457">
            <wp:extent cx="2586447" cy="2743200"/>
            <wp:effectExtent l="0" t="0" r="4445" b="0"/>
            <wp:docPr id="1" name="Picture 1" descr="Figure is labeled 1.67, The graph of f inverse is a reflection of the graph of f about _______.&#10;(x,y) axis with a blue line, f(x), beginning a third of the way up the y axis from 0, curving upward, labeled graph of f. Green line, f inverse, beginning a third of the way right of the x axis from 0, curving upward and right as a mirror image of the blue line. Dotted line of y=x in the middle, point (a,b) on blue line, point (b,a) on green line.&#10;" title="function and it's inve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99881" cy="275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D7912" w14:textId="77777777" w:rsidR="00BD2C1E" w:rsidRDefault="00BD2C1E" w:rsidP="00E973E6">
      <w:pPr>
        <w:rPr>
          <w:sz w:val="40"/>
          <w:szCs w:val="40"/>
        </w:rPr>
      </w:pPr>
    </w:p>
    <w:p w14:paraId="4744BECF" w14:textId="7D47802F" w:rsidR="00254EC6" w:rsidRPr="00AD773D" w:rsidRDefault="003F6A49" w:rsidP="00E973E6">
      <w:pPr>
        <w:rPr>
          <w:sz w:val="40"/>
          <w:szCs w:val="40"/>
        </w:rPr>
      </w:pPr>
      <w:r w:rsidRPr="00AD773D">
        <w:rPr>
          <w:sz w:val="40"/>
          <w:szCs w:val="40"/>
        </w:rPr>
        <w:t xml:space="preserve">It is worth pointing out that the operations on the 2 functions </w:t>
      </w:r>
      <w:r w:rsidR="00CD2912" w:rsidRPr="00AD773D">
        <w:rPr>
          <w:sz w:val="40"/>
          <w:szCs w:val="40"/>
        </w:rPr>
        <w:t xml:space="preserve">in the above example </w:t>
      </w:r>
      <w:r w:rsidRPr="00AD773D">
        <w:rPr>
          <w:sz w:val="40"/>
          <w:szCs w:val="40"/>
        </w:rPr>
        <w:t>are completely OPPOSITE and IN REVERSE</w:t>
      </w:r>
      <w:r w:rsidR="00A51F40" w:rsidRPr="00AD773D">
        <w:rPr>
          <w:sz w:val="40"/>
          <w:szCs w:val="40"/>
        </w:rPr>
        <w:t>:</w:t>
      </w:r>
    </w:p>
    <w:p w14:paraId="536CCF30" w14:textId="77777777" w:rsidR="00BD2C1E" w:rsidRDefault="00BD2C1E" w:rsidP="00A51F40">
      <w:pPr>
        <w:rPr>
          <w:rFonts w:eastAsiaTheme="minorEastAsia"/>
          <w:sz w:val="40"/>
          <w:szCs w:val="40"/>
        </w:rPr>
      </w:pPr>
    </w:p>
    <w:p w14:paraId="3358F0CE" w14:textId="0EEA73E5" w:rsidR="00DB0E64" w:rsidRPr="00AD773D" w:rsidRDefault="00CD2912" w:rsidP="00A51F40">
      <w:pPr>
        <w:rPr>
          <w:rFonts w:eastAsiaTheme="minorEastAsia"/>
          <w:sz w:val="40"/>
          <w:szCs w:val="40"/>
        </w:rPr>
      </w:pP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7x-5</m:t>
        </m:r>
      </m:oMath>
      <w:r w:rsidR="00254EC6" w:rsidRPr="00AD773D">
        <w:rPr>
          <w:rFonts w:eastAsiaTheme="minorEastAsia"/>
          <w:sz w:val="40"/>
          <w:szCs w:val="40"/>
        </w:rPr>
        <w:t xml:space="preserve"> starts by </w:t>
      </w:r>
      <w:r w:rsidR="00254EC6" w:rsidRPr="00AD773D">
        <w:rPr>
          <w:rFonts w:eastAsiaTheme="minorEastAsia"/>
          <w:b/>
          <w:sz w:val="40"/>
          <w:szCs w:val="40"/>
        </w:rPr>
        <w:t>multiplying</w:t>
      </w:r>
      <w:r w:rsidR="00254EC6" w:rsidRPr="00AD773D">
        <w:rPr>
          <w:rFonts w:eastAsiaTheme="minorEastAsia"/>
          <w:sz w:val="40"/>
          <w:szCs w:val="40"/>
        </w:rPr>
        <w:t xml:space="preserve"> by 7, then </w:t>
      </w:r>
      <w:r w:rsidR="00254EC6" w:rsidRPr="00AD773D">
        <w:rPr>
          <w:rFonts w:eastAsiaTheme="minorEastAsia"/>
          <w:b/>
          <w:sz w:val="40"/>
          <w:szCs w:val="40"/>
        </w:rPr>
        <w:t>subtracting</w:t>
      </w:r>
      <w:r w:rsidR="00254EC6" w:rsidRPr="00AD773D">
        <w:rPr>
          <w:rFonts w:eastAsiaTheme="minorEastAsia"/>
          <w:sz w:val="40"/>
          <w:szCs w:val="40"/>
        </w:rPr>
        <w:t xml:space="preserve"> 5</w:t>
      </w:r>
      <w:r w:rsidRPr="00AD773D">
        <w:rPr>
          <w:rFonts w:eastAsiaTheme="minorEastAsia"/>
          <w:sz w:val="40"/>
          <w:szCs w:val="40"/>
        </w:rPr>
        <w:t xml:space="preserve">, and 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(x)=</m:t>
        </m:r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</w:rPr>
              <m:t>x+5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7</m:t>
            </m:r>
          </m:den>
        </m:f>
      </m:oMath>
      <w:r w:rsidRPr="00AD773D">
        <w:rPr>
          <w:rFonts w:eastAsiaTheme="minorEastAsia"/>
          <w:sz w:val="40"/>
          <w:szCs w:val="40"/>
        </w:rPr>
        <w:t xml:space="preserve">  </w:t>
      </w:r>
      <w:r w:rsidR="00254EC6" w:rsidRPr="00AD773D">
        <w:rPr>
          <w:sz w:val="40"/>
          <w:szCs w:val="40"/>
        </w:rPr>
        <w:t xml:space="preserve">starts by </w:t>
      </w:r>
      <w:r w:rsidR="00254EC6" w:rsidRPr="00AD773D">
        <w:rPr>
          <w:b/>
          <w:sz w:val="40"/>
          <w:szCs w:val="40"/>
        </w:rPr>
        <w:t>adding</w:t>
      </w:r>
      <w:r w:rsidR="00254EC6" w:rsidRPr="00AD773D">
        <w:rPr>
          <w:sz w:val="40"/>
          <w:szCs w:val="40"/>
        </w:rPr>
        <w:t xml:space="preserve"> 5, then </w:t>
      </w:r>
      <w:r w:rsidR="00254EC6" w:rsidRPr="00AD773D">
        <w:rPr>
          <w:b/>
          <w:sz w:val="40"/>
          <w:szCs w:val="40"/>
        </w:rPr>
        <w:t>dividing</w:t>
      </w:r>
      <w:r w:rsidR="00254EC6" w:rsidRPr="00AD773D">
        <w:rPr>
          <w:sz w:val="40"/>
          <w:szCs w:val="40"/>
        </w:rPr>
        <w:t xml:space="preserve"> by 7.</w:t>
      </w:r>
    </w:p>
    <w:p w14:paraId="7D5DB48E" w14:textId="77777777" w:rsidR="00CD2912" w:rsidRPr="00AD773D" w:rsidRDefault="00CD2912" w:rsidP="00254EC6">
      <w:pPr>
        <w:rPr>
          <w:sz w:val="40"/>
          <w:szCs w:val="40"/>
        </w:rPr>
      </w:pPr>
    </w:p>
    <w:p w14:paraId="0EE4B4C8" w14:textId="332025FF" w:rsidR="00086220" w:rsidRPr="00AD773D" w:rsidRDefault="0017119F" w:rsidP="00254EC6">
      <w:pPr>
        <w:rPr>
          <w:sz w:val="40"/>
          <w:szCs w:val="40"/>
        </w:rPr>
      </w:pPr>
      <w:r w:rsidRPr="00BD2C1E">
        <w:rPr>
          <w:i/>
          <w:iCs/>
          <w:sz w:val="40"/>
          <w:szCs w:val="40"/>
          <w:u w:val="single"/>
        </w:rPr>
        <w:lastRenderedPageBreak/>
        <w:t>Example #</w:t>
      </w:r>
      <w:r w:rsidR="00BD2C1E" w:rsidRPr="00BD2C1E">
        <w:rPr>
          <w:i/>
          <w:iCs/>
          <w:sz w:val="40"/>
          <w:szCs w:val="40"/>
          <w:u w:val="single"/>
        </w:rPr>
        <w:t>2</w:t>
      </w:r>
      <w:r w:rsidRPr="00AD773D">
        <w:rPr>
          <w:sz w:val="40"/>
          <w:szCs w:val="40"/>
        </w:rPr>
        <w:t xml:space="preserve"> – Find the Inverse for the Function</w:t>
      </w:r>
    </w:p>
    <w:p w14:paraId="76F8269C" w14:textId="77777777" w:rsidR="00DE2886" w:rsidRPr="00AD773D" w:rsidRDefault="00DE2886" w:rsidP="00E312CA">
      <w:pPr>
        <w:ind w:left="720"/>
        <w:rPr>
          <w:rFonts w:eastAsiaTheme="minorEastAsia"/>
          <w:sz w:val="40"/>
          <w:szCs w:val="40"/>
        </w:rPr>
      </w:pPr>
      <w:r w:rsidRPr="00AD773D">
        <w:rPr>
          <w:sz w:val="40"/>
          <w:szCs w:val="40"/>
        </w:rPr>
        <w:t xml:space="preserve">a)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2x-1</m:t>
        </m:r>
      </m:oMath>
    </w:p>
    <w:p w14:paraId="28EE133A" w14:textId="77777777" w:rsidR="00E312CA" w:rsidRPr="00AD773D" w:rsidRDefault="00DF140A" w:rsidP="00E312C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First</w:t>
      </w:r>
      <w:r w:rsidR="00355CFA" w:rsidRPr="00AD773D">
        <w:rPr>
          <w:rFonts w:eastAsiaTheme="minorEastAsia"/>
          <w:sz w:val="40"/>
          <w:szCs w:val="40"/>
        </w:rPr>
        <w:t xml:space="preserve">, </w:t>
      </w:r>
      <w:r w:rsidR="008E6671" w:rsidRPr="00AD773D">
        <w:rPr>
          <w:rFonts w:eastAsiaTheme="minorEastAsia"/>
          <w:sz w:val="40"/>
          <w:szCs w:val="40"/>
        </w:rPr>
        <w:t>rewrite the function</w:t>
      </w:r>
      <w:r w:rsidRPr="00AD773D">
        <w:rPr>
          <w:rFonts w:eastAsiaTheme="minorEastAsia"/>
          <w:sz w:val="40"/>
          <w:szCs w:val="40"/>
        </w:rPr>
        <w:t xml:space="preserve">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="008E6671" w:rsidRPr="00AD773D">
        <w:rPr>
          <w:rFonts w:eastAsiaTheme="minorEastAsia"/>
          <w:sz w:val="40"/>
          <w:szCs w:val="40"/>
        </w:rPr>
        <w:t>:</w:t>
      </w:r>
    </w:p>
    <w:p w14:paraId="3719D8D6" w14:textId="77777777" w:rsidR="000E0A96" w:rsidRPr="00AD773D" w:rsidRDefault="000E0A96" w:rsidP="00E312CA">
      <w:pPr>
        <w:rPr>
          <w:rFonts w:eastAsiaTheme="minorEastAsia"/>
          <w:sz w:val="40"/>
          <w:szCs w:val="40"/>
        </w:rPr>
      </w:pPr>
    </w:p>
    <w:p w14:paraId="2466E4D2" w14:textId="735E8778" w:rsidR="008E6671" w:rsidRPr="00AD773D" w:rsidRDefault="002952C7" w:rsidP="00BD2C1E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Next, </w:t>
      </w:r>
      <w:r w:rsidR="00CD2912" w:rsidRPr="00AD773D">
        <w:rPr>
          <w:rFonts w:eastAsiaTheme="minorEastAsia"/>
          <w:sz w:val="40"/>
          <w:szCs w:val="40"/>
        </w:rPr>
        <w:t>interchange x and y</w:t>
      </w:r>
      <w:r w:rsidR="0012650D" w:rsidRPr="00AD773D">
        <w:rPr>
          <w:rFonts w:eastAsiaTheme="minorEastAsia"/>
          <w:sz w:val="40"/>
          <w:szCs w:val="40"/>
        </w:rPr>
        <w:t xml:space="preserve"> (which means to apply the definition of inverse)</w:t>
      </w:r>
      <w:r w:rsidR="008E6671" w:rsidRPr="00AD773D">
        <w:rPr>
          <w:rFonts w:eastAsiaTheme="minorEastAsia"/>
          <w:sz w:val="40"/>
          <w:szCs w:val="40"/>
        </w:rPr>
        <w:t>:</w:t>
      </w:r>
    </w:p>
    <w:p w14:paraId="1A6518A5" w14:textId="77777777" w:rsidR="000E0A96" w:rsidRPr="00AD773D" w:rsidRDefault="000E0A96" w:rsidP="008E6671">
      <w:pPr>
        <w:ind w:left="720"/>
        <w:rPr>
          <w:rFonts w:eastAsiaTheme="minorEastAsia"/>
          <w:sz w:val="40"/>
          <w:szCs w:val="40"/>
        </w:rPr>
      </w:pPr>
    </w:p>
    <w:p w14:paraId="336F28F1" w14:textId="77777777" w:rsidR="008E6671" w:rsidRPr="00AD773D" w:rsidRDefault="008E6671" w:rsidP="008E6671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F30075" w:rsidRPr="00AD773D">
        <w:rPr>
          <w:rFonts w:eastAsiaTheme="minorEastAsia"/>
          <w:sz w:val="40"/>
          <w:szCs w:val="40"/>
        </w:rPr>
        <w:t xml:space="preserve"> (this is the hardest step)</w:t>
      </w:r>
      <w:r w:rsidRPr="00AD773D">
        <w:rPr>
          <w:rFonts w:eastAsiaTheme="minorEastAsia"/>
          <w:sz w:val="40"/>
          <w:szCs w:val="40"/>
        </w:rPr>
        <w:t>:</w:t>
      </w:r>
    </w:p>
    <w:p w14:paraId="4A826577" w14:textId="77777777" w:rsidR="00A51F40" w:rsidRPr="00AD773D" w:rsidRDefault="00A51F40" w:rsidP="008E6671">
      <w:pPr>
        <w:rPr>
          <w:rFonts w:eastAsiaTheme="minorEastAsia"/>
          <w:sz w:val="40"/>
          <w:szCs w:val="40"/>
        </w:rPr>
      </w:pPr>
    </w:p>
    <w:p w14:paraId="077B5DC0" w14:textId="77777777" w:rsidR="00A51F40" w:rsidRPr="00AD773D" w:rsidRDefault="00A51F40" w:rsidP="00CD2912">
      <w:pPr>
        <w:spacing w:after="1200"/>
        <w:rPr>
          <w:rFonts w:eastAsiaTheme="minorEastAsia"/>
          <w:sz w:val="40"/>
          <w:szCs w:val="40"/>
        </w:rPr>
      </w:pPr>
    </w:p>
    <w:p w14:paraId="78877265" w14:textId="19C3C488" w:rsidR="00A51F40" w:rsidRPr="00A15882" w:rsidRDefault="003B2587" w:rsidP="00483909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last step is </w:t>
      </w:r>
      <w:r w:rsidR="00A51F40" w:rsidRPr="00AD773D">
        <w:rPr>
          <w:rFonts w:eastAsiaTheme="minorEastAsia"/>
          <w:sz w:val="40"/>
          <w:szCs w:val="40"/>
        </w:rPr>
        <w:t>to indicate with notation that the</w:t>
      </w:r>
      <w:r w:rsidRPr="00AD773D">
        <w:rPr>
          <w:rFonts w:eastAsiaTheme="minorEastAsia"/>
          <w:sz w:val="40"/>
          <w:szCs w:val="40"/>
        </w:rPr>
        <w:t xml:space="preserve"> above </w:t>
      </w:r>
      <w:r w:rsidR="00A51F40" w:rsidRPr="00AD773D">
        <w:rPr>
          <w:rFonts w:eastAsiaTheme="minorEastAsia"/>
          <w:sz w:val="40"/>
          <w:szCs w:val="40"/>
        </w:rPr>
        <w:t>equation is the</w:t>
      </w:r>
      <w:r w:rsidRPr="00AD773D">
        <w:rPr>
          <w:rFonts w:eastAsiaTheme="minorEastAsia"/>
          <w:sz w:val="40"/>
          <w:szCs w:val="40"/>
        </w:rPr>
        <w:t xml:space="preserve"> inverse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7F3C75AA" w14:textId="77777777" w:rsidR="00A51F40" w:rsidRPr="00AD773D" w:rsidRDefault="00A51F40" w:rsidP="00483909">
      <w:pPr>
        <w:rPr>
          <w:rFonts w:eastAsiaTheme="minorEastAsia"/>
          <w:sz w:val="40"/>
          <w:szCs w:val="40"/>
        </w:rPr>
      </w:pPr>
    </w:p>
    <w:p w14:paraId="6399E2F2" w14:textId="2E99597F" w:rsidR="00BD2C1E" w:rsidRDefault="00132968" w:rsidP="00BD2C1E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ice the operations are OPPOSITES and REVERSED.</w:t>
      </w:r>
    </w:p>
    <w:p w14:paraId="4C0B254B" w14:textId="77777777" w:rsidR="00A15882" w:rsidRPr="00AD773D" w:rsidRDefault="00A15882" w:rsidP="00A15882">
      <w:pPr>
        <w:spacing w:after="0" w:line="240" w:lineRule="auto"/>
        <w:rPr>
          <w:rFonts w:eastAsiaTheme="minorEastAsia"/>
          <w:sz w:val="40"/>
          <w:szCs w:val="40"/>
        </w:rPr>
      </w:pPr>
    </w:p>
    <w:p w14:paraId="4F61665C" w14:textId="5A866DD1" w:rsidR="00F70F29" w:rsidRPr="00AD773D" w:rsidRDefault="00A6102F" w:rsidP="003B2587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domain for the original function </w:t>
      </w:r>
      <w:r w:rsidR="00A15882">
        <w:rPr>
          <w:rFonts w:eastAsiaTheme="minorEastAsia"/>
          <w:sz w:val="40"/>
          <w:szCs w:val="40"/>
        </w:rPr>
        <w:t>is __________</w:t>
      </w:r>
      <w:r w:rsidRPr="00AD773D">
        <w:rPr>
          <w:rFonts w:eastAsiaTheme="minorEastAsia"/>
          <w:sz w:val="40"/>
          <w:szCs w:val="40"/>
        </w:rPr>
        <w:t xml:space="preserve"> and the range is</w:t>
      </w:r>
      <w:r w:rsidR="00A15882">
        <w:rPr>
          <w:rFonts w:eastAsiaTheme="minorEastAsia"/>
          <w:sz w:val="40"/>
          <w:szCs w:val="40"/>
        </w:rPr>
        <w:t xml:space="preserve">___________ </w:t>
      </w:r>
      <w:r w:rsidRPr="00AD773D">
        <w:rPr>
          <w:rFonts w:eastAsiaTheme="minorEastAsia"/>
          <w:sz w:val="40"/>
          <w:szCs w:val="40"/>
        </w:rPr>
        <w:t xml:space="preserve">The inverse function uses the range of the original function for its domain </w:t>
      </w:r>
      <w:r w:rsidR="00BD2C1E">
        <w:rPr>
          <w:rFonts w:eastAsiaTheme="minorEastAsia"/>
          <w:sz w:val="40"/>
          <w:szCs w:val="40"/>
        </w:rPr>
        <w:t>__________</w:t>
      </w:r>
      <w:r w:rsidRPr="00AD773D">
        <w:rPr>
          <w:rFonts w:eastAsiaTheme="minorEastAsia"/>
          <w:sz w:val="40"/>
          <w:szCs w:val="40"/>
        </w:rPr>
        <w:t>and uses the domain for its range</w:t>
      </w:r>
      <w:r w:rsidR="00BD2C1E">
        <w:rPr>
          <w:rFonts w:eastAsiaTheme="minorEastAsia"/>
          <w:sz w:val="40"/>
          <w:szCs w:val="40"/>
        </w:rPr>
        <w:t xml:space="preserve"> _____________</w:t>
      </w:r>
    </w:p>
    <w:p w14:paraId="18F14382" w14:textId="7AB78C84" w:rsidR="00A15882" w:rsidRPr="00AD773D" w:rsidRDefault="00DE2886" w:rsidP="00A15882">
      <w:pPr>
        <w:ind w:left="720"/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 xml:space="preserve">b)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</m:t>
        </m:r>
      </m:oMath>
    </w:p>
    <w:p w14:paraId="3E1924E0" w14:textId="77777777" w:rsidR="002952C7" w:rsidRPr="00AD773D" w:rsidRDefault="00A51F40" w:rsidP="00A51F40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7A797B16" w14:textId="77777777" w:rsidR="00A15882" w:rsidRDefault="00A15882" w:rsidP="003B36EA">
      <w:pPr>
        <w:rPr>
          <w:rFonts w:eastAsiaTheme="minorEastAsia"/>
          <w:sz w:val="40"/>
          <w:szCs w:val="40"/>
        </w:rPr>
      </w:pPr>
    </w:p>
    <w:p w14:paraId="65A86DFB" w14:textId="2595AF79" w:rsidR="002952C7" w:rsidRPr="00AD773D" w:rsidRDefault="00696B9C" w:rsidP="003B36E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ext,</w:t>
      </w:r>
      <w:r w:rsidR="002952C7" w:rsidRPr="00AD773D">
        <w:rPr>
          <w:rFonts w:eastAsiaTheme="minorEastAsia"/>
          <w:sz w:val="40"/>
          <w:szCs w:val="40"/>
        </w:rPr>
        <w:t xml:space="preserve"> </w:t>
      </w:r>
      <w:r w:rsidRPr="00AD773D">
        <w:rPr>
          <w:rFonts w:eastAsiaTheme="minorEastAsia"/>
          <w:sz w:val="40"/>
          <w:szCs w:val="40"/>
        </w:rPr>
        <w:t>interchange x and y</w:t>
      </w:r>
      <w:r w:rsidR="003B36EA" w:rsidRPr="00AD773D">
        <w:rPr>
          <w:rFonts w:eastAsiaTheme="minorEastAsia"/>
          <w:sz w:val="40"/>
          <w:szCs w:val="40"/>
        </w:rPr>
        <w:t xml:space="preserve"> (apply the definition of inverse):</w:t>
      </w:r>
    </w:p>
    <w:p w14:paraId="09901067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76D1E734" w14:textId="77777777" w:rsidR="003B36EA" w:rsidRPr="00AD773D" w:rsidRDefault="00696B9C" w:rsidP="003B36E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S</w:t>
      </w:r>
      <w:r w:rsidR="003B36EA" w:rsidRPr="00AD773D">
        <w:rPr>
          <w:rFonts w:eastAsiaTheme="minorEastAsia"/>
          <w:sz w:val="40"/>
          <w:szCs w:val="40"/>
        </w:rPr>
        <w:t xml:space="preserve">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6D9FA109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1FF1CCE2" w14:textId="2CCE8838" w:rsidR="002952C7" w:rsidRDefault="002952C7" w:rsidP="002952C7">
      <w:pPr>
        <w:rPr>
          <w:rFonts w:eastAsiaTheme="minorEastAsia"/>
          <w:sz w:val="40"/>
          <w:szCs w:val="40"/>
        </w:rPr>
      </w:pPr>
    </w:p>
    <w:p w14:paraId="0A4CAA88" w14:textId="77777777" w:rsidR="00A15882" w:rsidRPr="00AD773D" w:rsidRDefault="00A15882" w:rsidP="002952C7">
      <w:pPr>
        <w:rPr>
          <w:rFonts w:eastAsiaTheme="minorEastAsia"/>
          <w:sz w:val="40"/>
          <w:szCs w:val="40"/>
        </w:rPr>
      </w:pPr>
    </w:p>
    <w:p w14:paraId="1A4DC243" w14:textId="77777777" w:rsidR="002952C7" w:rsidRPr="00AD773D" w:rsidRDefault="002952C7" w:rsidP="002952C7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last step is to indicate with notation that the above equation is the inverse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342234BF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1F4E43E7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188FB775" w14:textId="77777777" w:rsidR="00696B9C" w:rsidRPr="00AD773D" w:rsidRDefault="003B36EA" w:rsidP="003B36E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ice the operations are OPPOSITES and REVERSED.</w:t>
      </w:r>
    </w:p>
    <w:p w14:paraId="57885E47" w14:textId="77777777" w:rsidR="00A15882" w:rsidRPr="00AD773D" w:rsidRDefault="00A15882" w:rsidP="003B36EA">
      <w:pPr>
        <w:rPr>
          <w:rFonts w:eastAsiaTheme="minorEastAsia"/>
          <w:sz w:val="40"/>
          <w:szCs w:val="40"/>
        </w:rPr>
      </w:pPr>
    </w:p>
    <w:p w14:paraId="5F967932" w14:textId="73B1CBA9" w:rsidR="00F70F29" w:rsidRPr="00AD773D" w:rsidRDefault="00A6102F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domain for the original function </w:t>
      </w:r>
      <w:r w:rsidR="00A15882">
        <w:rPr>
          <w:rFonts w:eastAsiaTheme="minorEastAsia"/>
          <w:sz w:val="40"/>
          <w:szCs w:val="40"/>
        </w:rPr>
        <w:t>is ___________</w:t>
      </w:r>
      <w:r w:rsidRPr="00AD773D">
        <w:rPr>
          <w:rFonts w:eastAsiaTheme="minorEastAsia"/>
          <w:sz w:val="40"/>
          <w:szCs w:val="40"/>
        </w:rPr>
        <w:t xml:space="preserve"> and the range is</w:t>
      </w:r>
      <w:r w:rsidR="00A15882">
        <w:rPr>
          <w:rFonts w:eastAsiaTheme="minorEastAsia"/>
          <w:sz w:val="40"/>
          <w:szCs w:val="40"/>
        </w:rPr>
        <w:t xml:space="preserve">_________. </w:t>
      </w:r>
      <w:r w:rsidRPr="00AD773D">
        <w:rPr>
          <w:rFonts w:eastAsiaTheme="minorEastAsia"/>
          <w:sz w:val="40"/>
          <w:szCs w:val="40"/>
        </w:rPr>
        <w:t xml:space="preserve">The inverse function uses the range of the original function for its domain </w:t>
      </w:r>
      <m:oMath>
        <m:r>
          <w:rPr>
            <w:rFonts w:ascii="Cambria Math" w:eastAsiaTheme="minorEastAsia" w:hAnsi="Cambria Math"/>
            <w:sz w:val="40"/>
            <w:szCs w:val="40"/>
          </w:rPr>
          <m:t>____________</m:t>
        </m:r>
      </m:oMath>
      <w:r w:rsidRPr="00AD773D">
        <w:rPr>
          <w:rFonts w:eastAsiaTheme="minorEastAsia"/>
          <w:sz w:val="40"/>
          <w:szCs w:val="40"/>
        </w:rPr>
        <w:t xml:space="preserve">and uses the domain for its range </w:t>
      </w:r>
      <w:r w:rsidR="00A15882">
        <w:rPr>
          <w:rFonts w:eastAsiaTheme="minorEastAsia"/>
          <w:sz w:val="40"/>
          <w:szCs w:val="40"/>
        </w:rPr>
        <w:t>______________</w:t>
      </w:r>
    </w:p>
    <w:p w14:paraId="2AB46655" w14:textId="77777777" w:rsidR="00DE2886" w:rsidRPr="00AD773D" w:rsidRDefault="00DE2886" w:rsidP="00E312CA">
      <w:pPr>
        <w:ind w:left="720"/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 xml:space="preserve">c)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40"/>
                <w:szCs w:val="40"/>
              </w:rPr>
              <m:t>x-1</m:t>
            </m:r>
          </m:e>
        </m:rad>
      </m:oMath>
    </w:p>
    <w:p w14:paraId="76385EF9" w14:textId="500B4CE6" w:rsidR="00A15882" w:rsidRDefault="00F70F29" w:rsidP="002952C7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e</w:t>
      </w:r>
      <w:r w:rsidR="002952C7" w:rsidRPr="00AD773D">
        <w:rPr>
          <w:rFonts w:eastAsiaTheme="minorEastAsia"/>
          <w:sz w:val="40"/>
          <w:szCs w:val="40"/>
        </w:rPr>
        <w:t xml:space="preserve"> </w:t>
      </w:r>
      <w:r w:rsidR="000C7055" w:rsidRPr="00AD773D">
        <w:rPr>
          <w:rFonts w:eastAsiaTheme="minorEastAsia"/>
          <w:sz w:val="40"/>
          <w:szCs w:val="40"/>
        </w:rPr>
        <w:t xml:space="preserve">the domain </w:t>
      </w:r>
      <w:r w:rsidR="00A15882">
        <w:rPr>
          <w:rFonts w:eastAsiaTheme="minorEastAsia"/>
          <w:sz w:val="40"/>
          <w:szCs w:val="40"/>
        </w:rPr>
        <w:t xml:space="preserve">is _________ </w:t>
      </w:r>
      <w:r w:rsidR="000C7055" w:rsidRPr="00AD773D">
        <w:rPr>
          <w:rFonts w:eastAsiaTheme="minorEastAsia"/>
          <w:sz w:val="40"/>
          <w:szCs w:val="40"/>
        </w:rPr>
        <w:t xml:space="preserve">and the range is </w:t>
      </w:r>
      <w:r w:rsidR="00A15882">
        <w:rPr>
          <w:rFonts w:eastAsiaTheme="minorEastAsia"/>
          <w:sz w:val="40"/>
          <w:szCs w:val="40"/>
        </w:rPr>
        <w:t>_______</w:t>
      </w:r>
    </w:p>
    <w:p w14:paraId="65C68552" w14:textId="7B083E0F" w:rsidR="002952C7" w:rsidRPr="00AD773D" w:rsidRDefault="00A15882" w:rsidP="002952C7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If you aren’t sure, graph it in your calculator.</w:t>
      </w:r>
    </w:p>
    <w:p w14:paraId="63EE5D24" w14:textId="77777777" w:rsidR="00A15882" w:rsidRDefault="00A15882" w:rsidP="00921ED4">
      <w:pPr>
        <w:rPr>
          <w:rFonts w:eastAsiaTheme="minorEastAsia"/>
          <w:sz w:val="40"/>
          <w:szCs w:val="40"/>
        </w:rPr>
      </w:pPr>
    </w:p>
    <w:p w14:paraId="0BF58EB5" w14:textId="5C91E440" w:rsidR="002952C7" w:rsidRPr="00AD773D" w:rsidRDefault="002952C7" w:rsidP="00921ED4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66706927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017EEE3D" w14:textId="77777777" w:rsidR="00921ED4" w:rsidRPr="00AD773D" w:rsidRDefault="002952C7" w:rsidP="00921ED4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Next, </w:t>
      </w:r>
      <w:r w:rsidR="00297B62" w:rsidRPr="00AD773D">
        <w:rPr>
          <w:rFonts w:eastAsiaTheme="minorEastAsia"/>
          <w:sz w:val="40"/>
          <w:szCs w:val="40"/>
        </w:rPr>
        <w:t xml:space="preserve">interchange x and y </w:t>
      </w:r>
      <w:r w:rsidR="00921ED4" w:rsidRPr="00AD773D">
        <w:rPr>
          <w:rFonts w:eastAsiaTheme="minorEastAsia"/>
          <w:sz w:val="40"/>
          <w:szCs w:val="40"/>
        </w:rPr>
        <w:t>(apply the definition of inverse):</w:t>
      </w:r>
    </w:p>
    <w:p w14:paraId="7D86514E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24EA118E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42B0291C" w14:textId="77777777" w:rsidR="00921ED4" w:rsidRPr="00AD773D" w:rsidRDefault="00921ED4" w:rsidP="00921ED4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7B25FDAC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7B819BE7" w14:textId="4A780B83" w:rsidR="002952C7" w:rsidRDefault="002952C7" w:rsidP="002952C7">
      <w:pPr>
        <w:spacing w:after="600"/>
        <w:rPr>
          <w:rFonts w:eastAsiaTheme="minorEastAsia"/>
          <w:sz w:val="40"/>
          <w:szCs w:val="40"/>
        </w:rPr>
      </w:pPr>
    </w:p>
    <w:p w14:paraId="7A5E8DD5" w14:textId="77777777" w:rsidR="00A15882" w:rsidRPr="00AD773D" w:rsidRDefault="00A15882" w:rsidP="002952C7">
      <w:pPr>
        <w:spacing w:after="600"/>
        <w:rPr>
          <w:rFonts w:eastAsiaTheme="minorEastAsia"/>
          <w:sz w:val="40"/>
          <w:szCs w:val="40"/>
        </w:rPr>
      </w:pPr>
    </w:p>
    <w:p w14:paraId="02D6265D" w14:textId="77777777" w:rsidR="00A15882" w:rsidRDefault="000C7055" w:rsidP="00E141F4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new function has a </w:t>
      </w:r>
      <w:r w:rsidR="00A15882">
        <w:rPr>
          <w:rFonts w:eastAsiaTheme="minorEastAsia"/>
          <w:sz w:val="40"/>
          <w:szCs w:val="40"/>
        </w:rPr>
        <w:t>domain ____________</w:t>
      </w:r>
      <w:r w:rsidRPr="00AD773D">
        <w:rPr>
          <w:rFonts w:eastAsiaTheme="minorEastAsia"/>
          <w:sz w:val="40"/>
          <w:szCs w:val="40"/>
        </w:rPr>
        <w:t xml:space="preserve">and a range </w:t>
      </w:r>
      <w:r w:rsidR="00A15882">
        <w:rPr>
          <w:rFonts w:eastAsiaTheme="minorEastAsia"/>
          <w:sz w:val="40"/>
          <w:szCs w:val="40"/>
        </w:rPr>
        <w:t>______________.</w:t>
      </w:r>
    </w:p>
    <w:p w14:paraId="13D203EB" w14:textId="77777777" w:rsidR="00A15882" w:rsidRDefault="00A15882" w:rsidP="00E141F4">
      <w:pPr>
        <w:rPr>
          <w:rFonts w:eastAsiaTheme="minorEastAsia"/>
          <w:sz w:val="40"/>
          <w:szCs w:val="40"/>
        </w:rPr>
      </w:pPr>
    </w:p>
    <w:p w14:paraId="59121ADF" w14:textId="18741E24" w:rsidR="00F9706E" w:rsidRPr="00AD773D" w:rsidRDefault="000C7055" w:rsidP="000155D3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Had the domain </w:t>
      </w:r>
      <w:r w:rsidR="00297B62" w:rsidRPr="00AD773D">
        <w:rPr>
          <w:rFonts w:eastAsiaTheme="minorEastAsia"/>
          <w:sz w:val="40"/>
          <w:szCs w:val="40"/>
        </w:rPr>
        <w:t xml:space="preserve">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 </m:t>
        </m:r>
      </m:oMath>
      <w:r w:rsidRPr="00AD773D">
        <w:rPr>
          <w:rFonts w:eastAsiaTheme="minorEastAsia"/>
          <w:sz w:val="40"/>
          <w:szCs w:val="40"/>
        </w:rPr>
        <w:t xml:space="preserve">not been restricted, then the new function would not be 1:1 and </w:t>
      </w:r>
      <w:r w:rsidR="002952C7" w:rsidRPr="00AD773D">
        <w:rPr>
          <w:rFonts w:eastAsiaTheme="minorEastAsia"/>
          <w:sz w:val="40"/>
          <w:szCs w:val="40"/>
        </w:rPr>
        <w:t xml:space="preserve">would </w:t>
      </w:r>
      <w:r w:rsidRPr="00AD773D">
        <w:rPr>
          <w:rFonts w:eastAsiaTheme="minorEastAsia"/>
          <w:sz w:val="40"/>
          <w:szCs w:val="40"/>
        </w:rPr>
        <w:t>not be an inverse!</w:t>
      </w:r>
      <w:r w:rsidR="000155D3" w:rsidRPr="00AD773D">
        <w:rPr>
          <w:rFonts w:eastAsiaTheme="minorEastAsia"/>
          <w:sz w:val="40"/>
          <w:szCs w:val="40"/>
        </w:rPr>
        <w:br w:type="page"/>
      </w:r>
    </w:p>
    <w:p w14:paraId="49A79E0C" w14:textId="77777777" w:rsidR="004F06BA" w:rsidRPr="00AD773D" w:rsidRDefault="004F06BA" w:rsidP="004F06BA">
      <w:pPr>
        <w:ind w:left="720"/>
        <w:rPr>
          <w:sz w:val="40"/>
          <w:szCs w:val="40"/>
        </w:rPr>
      </w:pPr>
      <w:r>
        <w:rPr>
          <w:rFonts w:eastAsiaTheme="minorEastAsia"/>
          <w:sz w:val="40"/>
          <w:szCs w:val="40"/>
        </w:rPr>
        <w:lastRenderedPageBreak/>
        <w:t xml:space="preserve">d)  </w:t>
      </w:r>
      <w:r w:rsidRPr="00AD773D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 xml:space="preserve">+1, </m:t>
        </m:r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for </m:t>
        </m:r>
        <m:r>
          <w:rPr>
            <w:rFonts w:ascii="Cambria Math" w:eastAsiaTheme="minorEastAsia" w:hAnsi="Cambria Math"/>
            <w:sz w:val="40"/>
            <w:szCs w:val="40"/>
          </w:rPr>
          <m:t>x≥0</m:t>
        </m:r>
      </m:oMath>
    </w:p>
    <w:p w14:paraId="3E671F9B" w14:textId="77777777" w:rsidR="004F06BA" w:rsidRDefault="004F06BA" w:rsidP="004F06B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This function is restricted to make it 1:1.</w:t>
      </w:r>
    </w:p>
    <w:p w14:paraId="153450B5" w14:textId="77777777" w:rsidR="004F06BA" w:rsidRDefault="004F06BA" w:rsidP="004F06B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Note the </w:t>
      </w:r>
      <w:r>
        <w:rPr>
          <w:rFonts w:eastAsiaTheme="minorEastAsia"/>
          <w:sz w:val="40"/>
          <w:szCs w:val="40"/>
        </w:rPr>
        <w:t xml:space="preserve">restricted </w:t>
      </w:r>
      <w:r w:rsidRPr="00AD773D">
        <w:rPr>
          <w:rFonts w:eastAsiaTheme="minorEastAsia"/>
          <w:sz w:val="40"/>
          <w:szCs w:val="40"/>
        </w:rPr>
        <w:t xml:space="preserve">domain </w:t>
      </w:r>
      <w:r>
        <w:rPr>
          <w:rFonts w:eastAsiaTheme="minorEastAsia"/>
          <w:sz w:val="40"/>
          <w:szCs w:val="40"/>
        </w:rPr>
        <w:t xml:space="preserve">is _________ </w:t>
      </w:r>
      <w:r w:rsidRPr="00AD773D">
        <w:rPr>
          <w:rFonts w:eastAsiaTheme="minorEastAsia"/>
          <w:sz w:val="40"/>
          <w:szCs w:val="40"/>
        </w:rPr>
        <w:t xml:space="preserve">and the </w:t>
      </w:r>
      <w:r>
        <w:rPr>
          <w:rFonts w:eastAsiaTheme="minorEastAsia"/>
          <w:sz w:val="40"/>
          <w:szCs w:val="40"/>
        </w:rPr>
        <w:t xml:space="preserve">restricted </w:t>
      </w:r>
      <w:r w:rsidRPr="00AD773D">
        <w:rPr>
          <w:rFonts w:eastAsiaTheme="minorEastAsia"/>
          <w:sz w:val="40"/>
          <w:szCs w:val="40"/>
        </w:rPr>
        <w:t xml:space="preserve">range is </w:t>
      </w:r>
      <w:r>
        <w:rPr>
          <w:rFonts w:eastAsiaTheme="minorEastAsia"/>
          <w:sz w:val="40"/>
          <w:szCs w:val="40"/>
        </w:rPr>
        <w:t>_______</w:t>
      </w:r>
    </w:p>
    <w:p w14:paraId="1308E99A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If you aren’t sure, graph it in your calculator.</w:t>
      </w:r>
    </w:p>
    <w:p w14:paraId="57F6751D" w14:textId="77777777" w:rsidR="004F06BA" w:rsidRDefault="004F06BA" w:rsidP="004F06BA">
      <w:pPr>
        <w:rPr>
          <w:rFonts w:eastAsiaTheme="minorEastAsia"/>
          <w:sz w:val="40"/>
          <w:szCs w:val="40"/>
        </w:rPr>
      </w:pPr>
    </w:p>
    <w:p w14:paraId="24F7ADE8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4CD764FD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</w:p>
    <w:p w14:paraId="7E4A113A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ext, interchange x and y (apply the definition of inverse):</w:t>
      </w:r>
    </w:p>
    <w:p w14:paraId="7A83DDAC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</w:p>
    <w:p w14:paraId="2FDBF636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</w:p>
    <w:p w14:paraId="248150A8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10000B1C" w14:textId="77777777" w:rsidR="004F06BA" w:rsidRPr="00AD773D" w:rsidRDefault="004F06BA" w:rsidP="004F06BA">
      <w:pPr>
        <w:rPr>
          <w:rFonts w:eastAsiaTheme="minorEastAsia"/>
          <w:sz w:val="40"/>
          <w:szCs w:val="40"/>
        </w:rPr>
      </w:pPr>
    </w:p>
    <w:p w14:paraId="6CB6EEFC" w14:textId="77777777" w:rsidR="004F06BA" w:rsidRDefault="004F06BA" w:rsidP="004F06BA">
      <w:pPr>
        <w:spacing w:after="600"/>
        <w:rPr>
          <w:rFonts w:eastAsiaTheme="minorEastAsia"/>
          <w:sz w:val="40"/>
          <w:szCs w:val="40"/>
        </w:rPr>
      </w:pPr>
    </w:p>
    <w:p w14:paraId="40FB3421" w14:textId="77777777" w:rsidR="004F06BA" w:rsidRPr="00AD773D" w:rsidRDefault="004F06BA" w:rsidP="004F06BA">
      <w:pPr>
        <w:spacing w:after="600"/>
        <w:rPr>
          <w:rFonts w:eastAsiaTheme="minorEastAsia"/>
          <w:sz w:val="40"/>
          <w:szCs w:val="40"/>
        </w:rPr>
      </w:pPr>
    </w:p>
    <w:p w14:paraId="000BB620" w14:textId="77777777" w:rsidR="004F06BA" w:rsidRDefault="004F06BA" w:rsidP="004F06B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new function has a </w:t>
      </w:r>
      <w:r>
        <w:rPr>
          <w:rFonts w:eastAsiaTheme="minorEastAsia"/>
          <w:sz w:val="40"/>
          <w:szCs w:val="40"/>
        </w:rPr>
        <w:t>domain ____________</w:t>
      </w:r>
      <w:r w:rsidRPr="00AD773D">
        <w:rPr>
          <w:rFonts w:eastAsiaTheme="minorEastAsia"/>
          <w:sz w:val="40"/>
          <w:szCs w:val="40"/>
        </w:rPr>
        <w:t xml:space="preserve">and a range </w:t>
      </w:r>
      <w:r>
        <w:rPr>
          <w:rFonts w:eastAsiaTheme="minorEastAsia"/>
          <w:sz w:val="40"/>
          <w:szCs w:val="40"/>
        </w:rPr>
        <w:t>______________.</w:t>
      </w:r>
    </w:p>
    <w:p w14:paraId="0CF93E8E" w14:textId="77777777" w:rsidR="000155D3" w:rsidRPr="00AD773D" w:rsidRDefault="000155D3" w:rsidP="00E954AC">
      <w:pPr>
        <w:rPr>
          <w:rFonts w:eastAsiaTheme="minorEastAsia"/>
          <w:sz w:val="40"/>
          <w:szCs w:val="40"/>
        </w:rPr>
      </w:pPr>
    </w:p>
    <w:p w14:paraId="76940F4F" w14:textId="35AB77E9" w:rsidR="000155D3" w:rsidRPr="00AD773D" w:rsidRDefault="0001147B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>A graph of the original functions from example c) and d) show that if function 1 is the inverse of function 2, then function 2 must be the inverse of function 1.</w:t>
      </w:r>
      <w:r w:rsidR="00184CA9" w:rsidRPr="00AD773D">
        <w:rPr>
          <w:rFonts w:eastAsiaTheme="minorEastAsia"/>
          <w:sz w:val="40"/>
          <w:szCs w:val="40"/>
        </w:rPr>
        <w:t xml:space="preserve">  Also, notice the symmetry about the line </w:t>
      </w:r>
      <m:oMath>
        <m:r>
          <w:rPr>
            <w:rFonts w:ascii="Cambria Math" w:eastAsiaTheme="minorEastAsia" w:hAnsi="Cambria Math"/>
            <w:sz w:val="40"/>
            <w:szCs w:val="40"/>
          </w:rPr>
          <m:t>y=x</m:t>
        </m:r>
      </m:oMath>
      <w:r w:rsidR="002952C7" w:rsidRPr="00AD773D">
        <w:rPr>
          <w:rFonts w:eastAsiaTheme="minorEastAsia"/>
          <w:sz w:val="40"/>
          <w:szCs w:val="40"/>
        </w:rPr>
        <w:t>.</w:t>
      </w:r>
    </w:p>
    <w:p w14:paraId="291C3E11" w14:textId="0E23F36C" w:rsidR="000155D3" w:rsidRDefault="00601101" w:rsidP="00601101">
      <w:pPr>
        <w:ind w:left="720"/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12EE486D" wp14:editId="078FE0B0">
            <wp:extent cx="3018525" cy="2262282"/>
            <wp:effectExtent l="0" t="0" r="0" b="5080"/>
            <wp:docPr id="8" name="Picture 8" descr="The graphs for example c and d show the inverse relationship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55771" cy="229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E3E8B" w14:textId="32F218D6" w:rsidR="008F4071" w:rsidRDefault="008F4071" w:rsidP="00601101">
      <w:pPr>
        <w:ind w:left="720"/>
        <w:jc w:val="center"/>
        <w:rPr>
          <w:rFonts w:eastAsiaTheme="minorEastAsia"/>
          <w:sz w:val="40"/>
          <w:szCs w:val="40"/>
        </w:rPr>
      </w:pPr>
    </w:p>
    <w:p w14:paraId="4A28955F" w14:textId="78C42FA9" w:rsidR="008F4071" w:rsidRDefault="008F4071" w:rsidP="008F4071">
      <w:pPr>
        <w:keepNext/>
        <w:rPr>
          <w:rFonts w:eastAsiaTheme="minorEastAsia"/>
          <w:sz w:val="40"/>
          <w:szCs w:val="40"/>
        </w:rPr>
      </w:pPr>
      <w:r w:rsidRPr="00A15882">
        <w:rPr>
          <w:rFonts w:eastAsiaTheme="minorEastAsia"/>
          <w:i/>
          <w:iCs/>
          <w:sz w:val="40"/>
          <w:szCs w:val="40"/>
          <w:u w:val="single"/>
        </w:rPr>
        <w:t>YOU TRY #</w:t>
      </w:r>
      <w:r>
        <w:rPr>
          <w:rFonts w:eastAsiaTheme="minorEastAsia"/>
          <w:i/>
          <w:iCs/>
          <w:sz w:val="40"/>
          <w:szCs w:val="40"/>
          <w:u w:val="single"/>
        </w:rPr>
        <w:t>4</w:t>
      </w:r>
      <w:r>
        <w:rPr>
          <w:rFonts w:eastAsiaTheme="minorEastAsia"/>
          <w:sz w:val="40"/>
          <w:szCs w:val="40"/>
        </w:rPr>
        <w:t xml:space="preserve"> – Find the equation for </w:t>
      </w:r>
      <w:r w:rsidRPr="008F4071">
        <w:rPr>
          <w:rFonts w:eastAsiaTheme="minorEastAsia"/>
          <w:position w:val="-10"/>
          <w:sz w:val="40"/>
          <w:szCs w:val="40"/>
        </w:rPr>
        <w:object w:dxaOrig="700" w:dyaOrig="360" w14:anchorId="59013280">
          <v:shape id="_x0000_i1035" type="#_x0000_t75" style="width:46.9pt;height:25.1pt" o:ole="">
            <v:imagedata r:id="rId36" o:title=""/>
          </v:shape>
          <o:OLEObject Type="Embed" ProgID="Equation.DSMT4" ShapeID="_x0000_i1035" DrawAspect="Content" ObjectID="_1799660103" r:id="rId37"/>
        </w:object>
      </w:r>
    </w:p>
    <w:p w14:paraId="51CA0F0C" w14:textId="77777777" w:rsidR="008F4071" w:rsidRDefault="008F4071" w:rsidP="008F4071">
      <w:pPr>
        <w:keepNext/>
        <w:ind w:left="2250"/>
        <w:rPr>
          <w:i/>
          <w:iCs/>
        </w:rPr>
      </w:pPr>
      <w:r>
        <w:rPr>
          <w:rFonts w:eastAsiaTheme="minorEastAsia"/>
          <w:sz w:val="40"/>
          <w:szCs w:val="40"/>
        </w:rPr>
        <w:t xml:space="preserve">Use interval notation to give the domain and range of </w:t>
      </w:r>
      <w:r>
        <w:rPr>
          <w:rFonts w:eastAsiaTheme="minorEastAsia"/>
          <w:i/>
          <w:iCs/>
          <w:sz w:val="40"/>
          <w:szCs w:val="40"/>
        </w:rPr>
        <w:t xml:space="preserve">f </w:t>
      </w:r>
      <w:r>
        <w:rPr>
          <w:rFonts w:eastAsiaTheme="minorEastAsia"/>
          <w:sz w:val="40"/>
          <w:szCs w:val="40"/>
        </w:rPr>
        <w:t xml:space="preserve">and </w:t>
      </w:r>
      <w:r>
        <w:rPr>
          <w:rFonts w:eastAsiaTheme="minorEastAsia"/>
          <w:i/>
          <w:iCs/>
          <w:sz w:val="40"/>
          <w:szCs w:val="40"/>
        </w:rPr>
        <w:t>f</w:t>
      </w:r>
      <w:r>
        <w:rPr>
          <w:rFonts w:eastAsiaTheme="minorEastAsia"/>
          <w:i/>
          <w:iCs/>
          <w:sz w:val="40"/>
          <w:szCs w:val="40"/>
          <w:vertAlign w:val="superscript"/>
        </w:rPr>
        <w:t>-1</w:t>
      </w:r>
      <w:r>
        <w:rPr>
          <w:rFonts w:eastAsiaTheme="minorEastAsia"/>
          <w:i/>
          <w:iCs/>
          <w:sz w:val="40"/>
          <w:szCs w:val="40"/>
        </w:rPr>
        <w:t>(x).</w:t>
      </w:r>
    </w:p>
    <w:p w14:paraId="35EE8C09" w14:textId="67211586" w:rsidR="008F4071" w:rsidRPr="008F4071" w:rsidRDefault="008F4071" w:rsidP="008F4071">
      <w:pPr>
        <w:keepNext/>
        <w:rPr>
          <w:i/>
          <w:i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-4  for x≥0</m:t>
          </m:r>
        </m:oMath>
      </m:oMathPara>
    </w:p>
    <w:p w14:paraId="0CAFA861" w14:textId="77777777" w:rsidR="008F4071" w:rsidRPr="00AD773D" w:rsidRDefault="008F4071" w:rsidP="00601101">
      <w:pPr>
        <w:ind w:left="720"/>
        <w:jc w:val="center"/>
        <w:rPr>
          <w:rFonts w:eastAsiaTheme="minorEastAsia"/>
          <w:sz w:val="40"/>
          <w:szCs w:val="40"/>
        </w:rPr>
      </w:pPr>
    </w:p>
    <w:p w14:paraId="3B85C919" w14:textId="76F88C54" w:rsidR="000155D3" w:rsidRDefault="000155D3" w:rsidP="003423A4">
      <w:pPr>
        <w:ind w:left="720"/>
        <w:rPr>
          <w:rFonts w:eastAsiaTheme="minorEastAsia"/>
          <w:sz w:val="40"/>
          <w:szCs w:val="40"/>
        </w:rPr>
      </w:pPr>
    </w:p>
    <w:p w14:paraId="382C77BD" w14:textId="1CFA6601" w:rsidR="00601101" w:rsidRDefault="00601101" w:rsidP="003423A4">
      <w:pPr>
        <w:ind w:left="720"/>
        <w:rPr>
          <w:rFonts w:eastAsiaTheme="minorEastAsia"/>
          <w:sz w:val="40"/>
          <w:szCs w:val="40"/>
        </w:rPr>
      </w:pPr>
    </w:p>
    <w:p w14:paraId="4D27EDC2" w14:textId="0FD90A90" w:rsidR="00601101" w:rsidRDefault="00601101" w:rsidP="003423A4">
      <w:pPr>
        <w:ind w:left="720"/>
        <w:rPr>
          <w:rFonts w:eastAsiaTheme="minorEastAsia"/>
          <w:sz w:val="40"/>
          <w:szCs w:val="40"/>
        </w:rPr>
      </w:pPr>
    </w:p>
    <w:p w14:paraId="1476FD0C" w14:textId="33D67AD2" w:rsidR="00601101" w:rsidRDefault="00601101" w:rsidP="003423A4">
      <w:pPr>
        <w:ind w:left="720"/>
        <w:rPr>
          <w:rFonts w:eastAsiaTheme="minorEastAsia"/>
          <w:sz w:val="40"/>
          <w:szCs w:val="40"/>
        </w:rPr>
      </w:pPr>
    </w:p>
    <w:p w14:paraId="704143B3" w14:textId="77777777" w:rsidR="00601101" w:rsidRPr="00AD773D" w:rsidRDefault="00601101" w:rsidP="008F4071">
      <w:pPr>
        <w:rPr>
          <w:rFonts w:eastAsiaTheme="minorEastAsia"/>
          <w:sz w:val="40"/>
          <w:szCs w:val="40"/>
        </w:rPr>
      </w:pPr>
    </w:p>
    <w:sectPr w:rsidR="00601101" w:rsidRPr="00AD773D" w:rsidSect="007D18A5">
      <w:footerReference w:type="default" r:id="rId38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77ECFB" w14:textId="77777777" w:rsidR="00CF306B" w:rsidRDefault="00CF306B" w:rsidP="00A21C6A">
      <w:pPr>
        <w:spacing w:after="0" w:line="240" w:lineRule="auto"/>
      </w:pPr>
      <w:r>
        <w:separator/>
      </w:r>
    </w:p>
  </w:endnote>
  <w:endnote w:type="continuationSeparator" w:id="0">
    <w:p w14:paraId="323201B3" w14:textId="77777777" w:rsidR="00CF306B" w:rsidRDefault="00CF306B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31130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782285" w14:textId="77777777" w:rsidR="00D5232D" w:rsidRDefault="00D5232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D10A08" w14:textId="77777777" w:rsidR="00967F20" w:rsidRDefault="00967F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0A221" w14:textId="77777777" w:rsidR="00CF306B" w:rsidRDefault="00CF306B" w:rsidP="00A21C6A">
      <w:pPr>
        <w:spacing w:after="0" w:line="240" w:lineRule="auto"/>
      </w:pPr>
      <w:r>
        <w:separator/>
      </w:r>
    </w:p>
  </w:footnote>
  <w:footnote w:type="continuationSeparator" w:id="0">
    <w:p w14:paraId="5C47CF30" w14:textId="77777777" w:rsidR="00CF306B" w:rsidRDefault="00CF306B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351F83"/>
    <w:multiLevelType w:val="hybridMultilevel"/>
    <w:tmpl w:val="35849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0E7B47"/>
    <w:multiLevelType w:val="hybridMultilevel"/>
    <w:tmpl w:val="316A2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1147B"/>
    <w:rsid w:val="000155D3"/>
    <w:rsid w:val="0002136A"/>
    <w:rsid w:val="00025352"/>
    <w:rsid w:val="000266A9"/>
    <w:rsid w:val="0004125F"/>
    <w:rsid w:val="00060BE9"/>
    <w:rsid w:val="00067854"/>
    <w:rsid w:val="00086220"/>
    <w:rsid w:val="000961B7"/>
    <w:rsid w:val="000A20CA"/>
    <w:rsid w:val="000C6CF2"/>
    <w:rsid w:val="000C7055"/>
    <w:rsid w:val="000E0A96"/>
    <w:rsid w:val="000E2883"/>
    <w:rsid w:val="0012650D"/>
    <w:rsid w:val="00132968"/>
    <w:rsid w:val="00133E34"/>
    <w:rsid w:val="00144708"/>
    <w:rsid w:val="0015672A"/>
    <w:rsid w:val="001568D9"/>
    <w:rsid w:val="0016531F"/>
    <w:rsid w:val="0017119F"/>
    <w:rsid w:val="00184CA9"/>
    <w:rsid w:val="001933A6"/>
    <w:rsid w:val="001D1590"/>
    <w:rsid w:val="001E072D"/>
    <w:rsid w:val="001E6C13"/>
    <w:rsid w:val="002071D7"/>
    <w:rsid w:val="00216D6B"/>
    <w:rsid w:val="00221DDF"/>
    <w:rsid w:val="0022653E"/>
    <w:rsid w:val="002413E7"/>
    <w:rsid w:val="00242BEC"/>
    <w:rsid w:val="00254EC6"/>
    <w:rsid w:val="00257E87"/>
    <w:rsid w:val="0027001F"/>
    <w:rsid w:val="002952C7"/>
    <w:rsid w:val="00297B62"/>
    <w:rsid w:val="002A3247"/>
    <w:rsid w:val="002F2494"/>
    <w:rsid w:val="002F49E0"/>
    <w:rsid w:val="003072DF"/>
    <w:rsid w:val="00310FEA"/>
    <w:rsid w:val="003227A7"/>
    <w:rsid w:val="003254DD"/>
    <w:rsid w:val="003423A4"/>
    <w:rsid w:val="00355CFA"/>
    <w:rsid w:val="00356F01"/>
    <w:rsid w:val="003628CD"/>
    <w:rsid w:val="00395E0D"/>
    <w:rsid w:val="003A3B5B"/>
    <w:rsid w:val="003A574D"/>
    <w:rsid w:val="003B2587"/>
    <w:rsid w:val="003B36EA"/>
    <w:rsid w:val="003D3042"/>
    <w:rsid w:val="003D3403"/>
    <w:rsid w:val="003E6A46"/>
    <w:rsid w:val="003F4C78"/>
    <w:rsid w:val="003F559E"/>
    <w:rsid w:val="003F6A49"/>
    <w:rsid w:val="004212B8"/>
    <w:rsid w:val="00421C71"/>
    <w:rsid w:val="00422ECF"/>
    <w:rsid w:val="00442545"/>
    <w:rsid w:val="004725E9"/>
    <w:rsid w:val="00481022"/>
    <w:rsid w:val="00483909"/>
    <w:rsid w:val="0048645C"/>
    <w:rsid w:val="004B110A"/>
    <w:rsid w:val="004C1985"/>
    <w:rsid w:val="004C2012"/>
    <w:rsid w:val="004E0147"/>
    <w:rsid w:val="004F06BA"/>
    <w:rsid w:val="004F731F"/>
    <w:rsid w:val="005041A8"/>
    <w:rsid w:val="0052683C"/>
    <w:rsid w:val="00537CC0"/>
    <w:rsid w:val="005422CC"/>
    <w:rsid w:val="005625CF"/>
    <w:rsid w:val="005963E6"/>
    <w:rsid w:val="005B35BF"/>
    <w:rsid w:val="00600721"/>
    <w:rsid w:val="00601101"/>
    <w:rsid w:val="00613CA0"/>
    <w:rsid w:val="00630168"/>
    <w:rsid w:val="0063754C"/>
    <w:rsid w:val="00647FED"/>
    <w:rsid w:val="00657FAD"/>
    <w:rsid w:val="00673A81"/>
    <w:rsid w:val="00691A27"/>
    <w:rsid w:val="00696B9C"/>
    <w:rsid w:val="006D637E"/>
    <w:rsid w:val="00705EE2"/>
    <w:rsid w:val="007164DD"/>
    <w:rsid w:val="00734BDE"/>
    <w:rsid w:val="007676D7"/>
    <w:rsid w:val="0079058F"/>
    <w:rsid w:val="007D18A5"/>
    <w:rsid w:val="007E6E3B"/>
    <w:rsid w:val="007F7DCF"/>
    <w:rsid w:val="00823C65"/>
    <w:rsid w:val="008309B3"/>
    <w:rsid w:val="00845393"/>
    <w:rsid w:val="00846ED0"/>
    <w:rsid w:val="00854A8C"/>
    <w:rsid w:val="00865076"/>
    <w:rsid w:val="00873C53"/>
    <w:rsid w:val="00885474"/>
    <w:rsid w:val="008A0FD2"/>
    <w:rsid w:val="008A7F8C"/>
    <w:rsid w:val="008C2594"/>
    <w:rsid w:val="008D1C4B"/>
    <w:rsid w:val="008E6671"/>
    <w:rsid w:val="008F03AF"/>
    <w:rsid w:val="008F4071"/>
    <w:rsid w:val="00902AC6"/>
    <w:rsid w:val="00921ED4"/>
    <w:rsid w:val="00937EAD"/>
    <w:rsid w:val="00946510"/>
    <w:rsid w:val="00967F20"/>
    <w:rsid w:val="009B6763"/>
    <w:rsid w:val="009B7E9E"/>
    <w:rsid w:val="009C08EE"/>
    <w:rsid w:val="009C79DF"/>
    <w:rsid w:val="009D677E"/>
    <w:rsid w:val="00A15882"/>
    <w:rsid w:val="00A21765"/>
    <w:rsid w:val="00A21C6A"/>
    <w:rsid w:val="00A51F40"/>
    <w:rsid w:val="00A6102F"/>
    <w:rsid w:val="00A94F89"/>
    <w:rsid w:val="00AB1AB4"/>
    <w:rsid w:val="00AB3E40"/>
    <w:rsid w:val="00AD3F94"/>
    <w:rsid w:val="00AD773D"/>
    <w:rsid w:val="00B03A3F"/>
    <w:rsid w:val="00B21065"/>
    <w:rsid w:val="00B40BB0"/>
    <w:rsid w:val="00B50403"/>
    <w:rsid w:val="00B576DF"/>
    <w:rsid w:val="00BA0BFC"/>
    <w:rsid w:val="00BD2C1E"/>
    <w:rsid w:val="00BE19FD"/>
    <w:rsid w:val="00C04979"/>
    <w:rsid w:val="00C1579C"/>
    <w:rsid w:val="00C44ED6"/>
    <w:rsid w:val="00C46C67"/>
    <w:rsid w:val="00C55F6C"/>
    <w:rsid w:val="00C9234F"/>
    <w:rsid w:val="00CA35B7"/>
    <w:rsid w:val="00CA68E1"/>
    <w:rsid w:val="00CC0958"/>
    <w:rsid w:val="00CD2912"/>
    <w:rsid w:val="00CE2C43"/>
    <w:rsid w:val="00CF306B"/>
    <w:rsid w:val="00D04639"/>
    <w:rsid w:val="00D10AB0"/>
    <w:rsid w:val="00D15B62"/>
    <w:rsid w:val="00D2444C"/>
    <w:rsid w:val="00D5232D"/>
    <w:rsid w:val="00DA3FFD"/>
    <w:rsid w:val="00DA6AF7"/>
    <w:rsid w:val="00DA7E14"/>
    <w:rsid w:val="00DB0E64"/>
    <w:rsid w:val="00DC3A1F"/>
    <w:rsid w:val="00DC6F9B"/>
    <w:rsid w:val="00DE2886"/>
    <w:rsid w:val="00DF0E19"/>
    <w:rsid w:val="00DF140A"/>
    <w:rsid w:val="00E01592"/>
    <w:rsid w:val="00E141F4"/>
    <w:rsid w:val="00E22BB2"/>
    <w:rsid w:val="00E312CA"/>
    <w:rsid w:val="00E45E36"/>
    <w:rsid w:val="00E53A66"/>
    <w:rsid w:val="00E8021E"/>
    <w:rsid w:val="00E82D63"/>
    <w:rsid w:val="00E954AC"/>
    <w:rsid w:val="00E973E6"/>
    <w:rsid w:val="00EE4ECD"/>
    <w:rsid w:val="00EF3600"/>
    <w:rsid w:val="00F0751B"/>
    <w:rsid w:val="00F30075"/>
    <w:rsid w:val="00F34AC0"/>
    <w:rsid w:val="00F43050"/>
    <w:rsid w:val="00F540A5"/>
    <w:rsid w:val="00F67DCD"/>
    <w:rsid w:val="00F70F29"/>
    <w:rsid w:val="00F91DB3"/>
    <w:rsid w:val="00F9706E"/>
    <w:rsid w:val="00FB129C"/>
    <w:rsid w:val="00FB3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34469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C0958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CC0958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E8021E"/>
    <w:rPr>
      <w:color w:val="808080"/>
    </w:rPr>
  </w:style>
  <w:style w:type="paragraph" w:styleId="ListParagraph">
    <w:name w:val="List Paragraph"/>
    <w:basedOn w:val="Normal"/>
    <w:uiPriority w:val="34"/>
    <w:qFormat/>
    <w:rsid w:val="00967F20"/>
    <w:pPr>
      <w:ind w:left="720"/>
      <w:contextualSpacing/>
    </w:pPr>
  </w:style>
  <w:style w:type="paragraph" w:styleId="NoSpacing">
    <w:name w:val="No Spacing"/>
    <w:uiPriority w:val="1"/>
    <w:qFormat/>
    <w:rsid w:val="00865076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character" w:styleId="IntenseEmphasis">
    <w:name w:val="Intense Emphasis"/>
    <w:basedOn w:val="DefaultParagraphFont"/>
    <w:uiPriority w:val="21"/>
    <w:qFormat/>
    <w:rsid w:val="007D18A5"/>
    <w:rPr>
      <w:i/>
      <w:iCs/>
      <w:color w:val="5B9BD5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D18A5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D18A5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9C08E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wmf"/><Relationship Id="rId10" Type="http://schemas.openxmlformats.org/officeDocument/2006/relationships/image" Target="media/image3.gi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A7030-0117-4678-A567-C2C127489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7</Pages>
  <Words>1256</Words>
  <Characters>716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8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4</cp:revision>
  <cp:lastPrinted>2022-09-02T15:08:00Z</cp:lastPrinted>
  <dcterms:created xsi:type="dcterms:W3CDTF">2024-01-17T22:22:00Z</dcterms:created>
  <dcterms:modified xsi:type="dcterms:W3CDTF">2025-01-29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